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313" r:id="rId5"/>
    <p:sldId id="262" r:id="rId6"/>
    <p:sldId id="259" r:id="rId7"/>
    <p:sldId id="322" r:id="rId8"/>
    <p:sldId id="272" r:id="rId9"/>
    <p:sldId id="260" r:id="rId10"/>
    <p:sldId id="325" r:id="rId11"/>
    <p:sldId id="329" r:id="rId12"/>
    <p:sldId id="337" r:id="rId13"/>
    <p:sldId id="332" r:id="rId14"/>
    <p:sldId id="316" r:id="rId15"/>
    <p:sldId id="333" r:id="rId16"/>
    <p:sldId id="334" r:id="rId17"/>
    <p:sldId id="335" r:id="rId18"/>
    <p:sldId id="336" r:id="rId19"/>
    <p:sldId id="294" r:id="rId20"/>
    <p:sldId id="317" r:id="rId21"/>
    <p:sldId id="321" r:id="rId22"/>
    <p:sldId id="301" r:id="rId23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63" roundtripDataSignature="AMtx7mhofAcbweyBzBaVWjOJl119lrplo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365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268987B-E126-46AD-8498-D73654DADD65}">
  <a:tblStyle styleId="{E268987B-E126-46AD-8498-D73654DADD65}" styleName="Table_0"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 b="off" i="off"/>
      <a:tcStyle>
        <a:tcBdr/>
      </a:tcStyle>
    </a:band1H>
    <a:band2H>
      <a:tcTxStyle b="off" i="off"/>
      <a:tcStyle>
        <a:tcBdr/>
      </a:tcStyle>
    </a:band2H>
    <a:band1V>
      <a:tcTxStyle b="off" i="off"/>
      <a:tcStyle>
        <a:tcBdr/>
      </a:tcStyle>
    </a:band1V>
    <a:band2V>
      <a:tcTxStyle b="off" i="off"/>
      <a:tcStyle>
        <a:tcBdr/>
      </a:tcStyle>
    </a:band2V>
    <a:lastCol>
      <a:tcTxStyle b="off" i="off"/>
      <a:tcStyle>
        <a:tcBdr/>
      </a:tcStyle>
    </a:lastCol>
    <a:firstCol>
      <a:tcTxStyle b="off" i="off"/>
      <a:tcStyle>
        <a:tcBdr/>
      </a:tcStyle>
    </a:firstCol>
    <a:lastRow>
      <a:tcTxStyle b="off" i="off"/>
      <a:tcStyle>
        <a:tcBdr/>
      </a:tcStyle>
    </a:lastRow>
    <a:seCell>
      <a:tcTxStyle b="off" i="off"/>
      <a:tcStyle>
        <a:tcBdr/>
      </a:tcStyle>
    </a:seCell>
    <a:swCell>
      <a:tcTxStyle b="off" i="off"/>
      <a:tcStyle>
        <a:tcBdr/>
      </a:tcStyle>
    </a:swCell>
    <a:firstRow>
      <a:tcTxStyle b="off" i="off"/>
      <a:tcStyle>
        <a:tcBdr/>
      </a:tcStyle>
    </a:firstRow>
    <a:neCell>
      <a:tcTxStyle b="off" i="off"/>
      <a:tcStyle>
        <a:tcBdr/>
      </a:tcStyle>
    </a:neCell>
    <a:nwCell>
      <a:tcTxStyle b="off" i="off"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5196" autoAdjust="0"/>
  </p:normalViewPr>
  <p:slideViewPr>
    <p:cSldViewPr snapToGrid="0">
      <p:cViewPr varScale="1">
        <p:scale>
          <a:sx n="84" d="100"/>
          <a:sy n="84" d="100"/>
        </p:scale>
        <p:origin x="629" y="1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63" Type="http://customschemas.google.com/relationships/presentationmetadata" Target="meta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6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6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" name="Google Shape;874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75" name="Google Shape;875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76" name="Google Shape;876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fld id="{00000000-1234-1234-1234-123412341234}" type="slidenum">
              <a:rPr lang="en"/>
              <a:t>1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4" name="Google Shape;904;g10737e8c3d4_0_1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905" name="Google Shape;905;g10737e8c3d4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4628728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" name="Google Shape;896;p2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97" name="Google Shape;897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2456225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" name="Google Shape;896;p2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97" name="Google Shape;897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14401112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4" name="Google Shape;904;g10737e8c3d4_0_1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905" name="Google Shape;905;g10737e8c3d4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17553467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" name="Google Shape;914;g10abf3d4091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5" name="Google Shape;915;g10abf3d4091_0_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6" name="Google Shape;916;g10abf3d4091_0_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422714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" name="Google Shape;914;g10abf3d4091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5" name="Google Shape;915;g10abf3d4091_0_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6" name="Google Shape;916;g10abf3d4091_0_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721206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" name="Google Shape;914;g10abf3d4091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5" name="Google Shape;915;g10abf3d4091_0_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6" name="Google Shape;916;g10abf3d4091_0_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746073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" name="Google Shape;914;g10abf3d4091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5" name="Google Shape;915;g10abf3d4091_0_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6" name="Google Shape;916;g10abf3d4091_0_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/>
              <a:t>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188721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" name="Google Shape;914;g10abf3d4091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5" name="Google Shape;915;g10abf3d4091_0_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6" name="Google Shape;916;g10abf3d4091_0_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829023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" name="Google Shape;1278;g102fcdfab6c_0_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279" name="Google Shape;1279;g102fcdfab6c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" name="Google Shape;883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84" name="Google Shape;884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4" name="Google Shape;904;g10737e8c3d4_0_1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905" name="Google Shape;905;g10737e8c3d4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10398096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" name="Google Shape;1043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044" name="Google Shape;104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8738978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" name="Google Shape;1388;g106ed812eb4_0_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389" name="Google Shape;1389;g106ed812eb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" name="Google Shape;890;p2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91" name="Google Shape;89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" name="Google Shape;896;p2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97" name="Google Shape;897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4361338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" name="Google Shape;923;p2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924" name="Google Shape;924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" name="Google Shape;896;p2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97" name="Google Shape;897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" name="Google Shape;896;p2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97" name="Google Shape;897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5018674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" name="Google Shape;1043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044" name="Google Shape;104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4" name="Google Shape;904;g10737e8c3d4_0_1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905" name="Google Shape;905;g10737e8c3d4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0.png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 Page">
  <p:cSld name="Cover Pag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Google Shape;16;p7" descr="A large building&#10;&#10;Description generated with very high confidence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1980" cy="685799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7;p7"/>
          <p:cNvSpPr/>
          <p:nvPr/>
        </p:nvSpPr>
        <p:spPr>
          <a:xfrm flipH="1"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FFFFFF">
                  <a:alpha val="0"/>
                </a:srgbClr>
              </a:gs>
              <a:gs pos="66000">
                <a:srgbClr val="FFFFFF"/>
              </a:gs>
              <a:gs pos="83000">
                <a:srgbClr val="FFFFFF"/>
              </a:gs>
              <a:gs pos="100000">
                <a:schemeClr val="lt1"/>
              </a:gs>
            </a:gsLst>
            <a:lin ang="102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" name="Google Shape;18;p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FFFFFF">
                  <a:alpha val="0"/>
                </a:srgbClr>
              </a:gs>
              <a:gs pos="78000">
                <a:schemeClr val="lt1"/>
              </a:gs>
              <a:gs pos="100000">
                <a:schemeClr val="lt1"/>
              </a:gs>
            </a:gsLst>
            <a:lin ang="8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9" name="Google Shape;19;p7"/>
          <p:cNvGrpSpPr/>
          <p:nvPr/>
        </p:nvGrpSpPr>
        <p:grpSpPr>
          <a:xfrm>
            <a:off x="155554" y="-255005"/>
            <a:ext cx="3699205" cy="2400110"/>
            <a:chOff x="338637" y="-347160"/>
            <a:chExt cx="4632621" cy="3005727"/>
          </a:xfrm>
        </p:grpSpPr>
        <p:sp>
          <p:nvSpPr>
            <p:cNvPr id="20" name="Google Shape;20;p7"/>
            <p:cNvSpPr/>
            <p:nvPr/>
          </p:nvSpPr>
          <p:spPr>
            <a:xfrm>
              <a:off x="3927040" y="-347160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" name="Google Shape;21;p7"/>
            <p:cNvSpPr/>
            <p:nvPr/>
          </p:nvSpPr>
          <p:spPr>
            <a:xfrm>
              <a:off x="4069361" y="-347160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22;p7"/>
            <p:cNvSpPr/>
            <p:nvPr/>
          </p:nvSpPr>
          <p:spPr>
            <a:xfrm>
              <a:off x="4212481" y="-347160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9195" y="7596"/>
                  </a:moveTo>
                  <a:cubicBezTo>
                    <a:pt x="9195" y="8479"/>
                    <a:pt x="8479" y="9195"/>
                    <a:pt x="7596" y="9195"/>
                  </a:cubicBezTo>
                  <a:cubicBezTo>
                    <a:pt x="6712" y="9195"/>
                    <a:pt x="5996" y="8479"/>
                    <a:pt x="5996" y="7596"/>
                  </a:cubicBezTo>
                  <a:cubicBezTo>
                    <a:pt x="5996" y="6713"/>
                    <a:pt x="6712" y="5997"/>
                    <a:pt x="7596" y="5997"/>
                  </a:cubicBezTo>
                  <a:cubicBezTo>
                    <a:pt x="8479" y="5997"/>
                    <a:pt x="9195" y="6713"/>
                    <a:pt x="9195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" name="Google Shape;23;p7"/>
            <p:cNvSpPr/>
            <p:nvPr/>
          </p:nvSpPr>
          <p:spPr>
            <a:xfrm>
              <a:off x="3641381" y="-20483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7814" y="9994"/>
                  </a:moveTo>
                  <a:cubicBezTo>
                    <a:pt x="8613" y="9994"/>
                    <a:pt x="10212" y="9195"/>
                    <a:pt x="10212" y="8395"/>
                  </a:cubicBezTo>
                  <a:cubicBezTo>
                    <a:pt x="10212" y="7596"/>
                    <a:pt x="9413" y="5997"/>
                    <a:pt x="7814" y="5997"/>
                  </a:cubicBezTo>
                  <a:cubicBezTo>
                    <a:pt x="7014" y="5997"/>
                    <a:pt x="6215" y="6796"/>
                    <a:pt x="6215" y="8395"/>
                  </a:cubicBezTo>
                  <a:cubicBezTo>
                    <a:pt x="5415" y="9195"/>
                    <a:pt x="7014" y="9994"/>
                    <a:pt x="7814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" name="Google Shape;24;p7"/>
            <p:cNvSpPr/>
            <p:nvPr/>
          </p:nvSpPr>
          <p:spPr>
            <a:xfrm>
              <a:off x="3783920" y="-20483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7" y="5997"/>
                    <a:pt x="5997" y="6796"/>
                    <a:pt x="5997" y="7596"/>
                  </a:cubicBezTo>
                  <a:cubicBezTo>
                    <a:pt x="5997" y="8395"/>
                    <a:pt x="6797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" name="Google Shape;25;p7"/>
            <p:cNvSpPr/>
            <p:nvPr/>
          </p:nvSpPr>
          <p:spPr>
            <a:xfrm>
              <a:off x="3927040" y="-20483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" name="Google Shape;26;p7"/>
            <p:cNvSpPr/>
            <p:nvPr/>
          </p:nvSpPr>
          <p:spPr>
            <a:xfrm>
              <a:off x="4069361" y="-20483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" name="Google Shape;27;p7"/>
            <p:cNvSpPr/>
            <p:nvPr/>
          </p:nvSpPr>
          <p:spPr>
            <a:xfrm>
              <a:off x="4212481" y="-20483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5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5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5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28;p7"/>
            <p:cNvSpPr/>
            <p:nvPr/>
          </p:nvSpPr>
          <p:spPr>
            <a:xfrm>
              <a:off x="4354802" y="-20483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" name="Google Shape;29;p7"/>
            <p:cNvSpPr/>
            <p:nvPr/>
          </p:nvSpPr>
          <p:spPr>
            <a:xfrm>
              <a:off x="2215993" y="-6091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6796" y="7596"/>
                    <a:pt x="7596" y="6796"/>
                    <a:pt x="6796" y="7596"/>
                  </a:cubicBezTo>
                  <a:cubicBezTo>
                    <a:pt x="7596" y="5997"/>
                    <a:pt x="6796" y="5997"/>
                    <a:pt x="6796" y="5997"/>
                  </a:cubicBezTo>
                  <a:cubicBezTo>
                    <a:pt x="5997" y="5997"/>
                    <a:pt x="5997" y="5997"/>
                    <a:pt x="5997" y="6796"/>
                  </a:cubicBezTo>
                  <a:cubicBezTo>
                    <a:pt x="5997" y="6796"/>
                    <a:pt x="5997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" name="Google Shape;30;p7"/>
            <p:cNvSpPr/>
            <p:nvPr/>
          </p:nvSpPr>
          <p:spPr>
            <a:xfrm>
              <a:off x="2358313" y="-6091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7596" y="7596"/>
                    <a:pt x="7596" y="6796"/>
                    <a:pt x="7596" y="6796"/>
                  </a:cubicBezTo>
                  <a:cubicBezTo>
                    <a:pt x="7596" y="5997"/>
                    <a:pt x="6796" y="5997"/>
                    <a:pt x="6796" y="5997"/>
                  </a:cubicBezTo>
                  <a:cubicBezTo>
                    <a:pt x="5997" y="5997"/>
                    <a:pt x="5997" y="6796"/>
                    <a:pt x="5997" y="6796"/>
                  </a:cubicBezTo>
                  <a:cubicBezTo>
                    <a:pt x="5997" y="7596"/>
                    <a:pt x="5997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" name="Google Shape;31;p7"/>
            <p:cNvSpPr/>
            <p:nvPr/>
          </p:nvSpPr>
          <p:spPr>
            <a:xfrm>
              <a:off x="2501434" y="-6091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5997" y="6796"/>
                  </a:moveTo>
                  <a:cubicBezTo>
                    <a:pt x="6796" y="6796"/>
                    <a:pt x="6796" y="6796"/>
                    <a:pt x="5997" y="6796"/>
                  </a:cubicBezTo>
                  <a:cubicBezTo>
                    <a:pt x="5997" y="5997"/>
                    <a:pt x="5997" y="5997"/>
                    <a:pt x="5997" y="5997"/>
                  </a:cubicBezTo>
                  <a:cubicBezTo>
                    <a:pt x="5997" y="5997"/>
                    <a:pt x="5997" y="6796"/>
                    <a:pt x="5997" y="6796"/>
                  </a:cubicBezTo>
                  <a:cubicBezTo>
                    <a:pt x="5997" y="6796"/>
                    <a:pt x="5997" y="6796"/>
                    <a:pt x="5997" y="67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" name="Google Shape;32;p7"/>
            <p:cNvSpPr/>
            <p:nvPr/>
          </p:nvSpPr>
          <p:spPr>
            <a:xfrm>
              <a:off x="3356158" y="-6091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7596"/>
                  </a:moveTo>
                  <a:cubicBezTo>
                    <a:pt x="8395" y="7596"/>
                    <a:pt x="8395" y="6796"/>
                    <a:pt x="8395" y="6796"/>
                  </a:cubicBezTo>
                  <a:cubicBezTo>
                    <a:pt x="8395" y="5997"/>
                    <a:pt x="7596" y="5997"/>
                    <a:pt x="7596" y="5997"/>
                  </a:cubicBezTo>
                  <a:cubicBezTo>
                    <a:pt x="6797" y="5997"/>
                    <a:pt x="5997" y="6796"/>
                    <a:pt x="5997" y="6796"/>
                  </a:cubicBezTo>
                  <a:cubicBezTo>
                    <a:pt x="6797" y="7596"/>
                    <a:pt x="7596" y="7596"/>
                    <a:pt x="75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33;p7"/>
            <p:cNvSpPr/>
            <p:nvPr/>
          </p:nvSpPr>
          <p:spPr>
            <a:xfrm>
              <a:off x="3498478" y="-62518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7596" y="9994"/>
                  </a:moveTo>
                  <a:cubicBezTo>
                    <a:pt x="9195" y="9994"/>
                    <a:pt x="9994" y="9195"/>
                    <a:pt x="9994" y="8395"/>
                  </a:cubicBezTo>
                  <a:cubicBezTo>
                    <a:pt x="9994" y="7596"/>
                    <a:pt x="9195" y="5997"/>
                    <a:pt x="7596" y="5997"/>
                  </a:cubicBezTo>
                  <a:cubicBezTo>
                    <a:pt x="6797" y="5997"/>
                    <a:pt x="5997" y="6796"/>
                    <a:pt x="5997" y="8395"/>
                  </a:cubicBezTo>
                  <a:cubicBezTo>
                    <a:pt x="5997" y="9195"/>
                    <a:pt x="6797" y="9994"/>
                    <a:pt x="75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34;p7"/>
            <p:cNvSpPr/>
            <p:nvPr/>
          </p:nvSpPr>
          <p:spPr>
            <a:xfrm>
              <a:off x="3641381" y="-62518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7814" y="9994"/>
                  </a:moveTo>
                  <a:cubicBezTo>
                    <a:pt x="8613" y="9994"/>
                    <a:pt x="10212" y="9195"/>
                    <a:pt x="10212" y="8395"/>
                  </a:cubicBezTo>
                  <a:cubicBezTo>
                    <a:pt x="10212" y="7596"/>
                    <a:pt x="9413" y="5997"/>
                    <a:pt x="7814" y="5997"/>
                  </a:cubicBezTo>
                  <a:cubicBezTo>
                    <a:pt x="7014" y="5997"/>
                    <a:pt x="6215" y="6796"/>
                    <a:pt x="6215" y="8395"/>
                  </a:cubicBezTo>
                  <a:cubicBezTo>
                    <a:pt x="5415" y="9195"/>
                    <a:pt x="7014" y="9994"/>
                    <a:pt x="7814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35;p7"/>
            <p:cNvSpPr/>
            <p:nvPr/>
          </p:nvSpPr>
          <p:spPr>
            <a:xfrm>
              <a:off x="3783920" y="-6171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7" y="5997"/>
                    <a:pt x="5997" y="6796"/>
                    <a:pt x="5997" y="7596"/>
                  </a:cubicBezTo>
                  <a:cubicBezTo>
                    <a:pt x="5997" y="8395"/>
                    <a:pt x="6797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" name="Google Shape;36;p7"/>
            <p:cNvSpPr/>
            <p:nvPr/>
          </p:nvSpPr>
          <p:spPr>
            <a:xfrm>
              <a:off x="3927040" y="-6171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" name="Google Shape;37;p7"/>
            <p:cNvSpPr/>
            <p:nvPr/>
          </p:nvSpPr>
          <p:spPr>
            <a:xfrm>
              <a:off x="4069361" y="-6171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38;p7"/>
            <p:cNvSpPr/>
            <p:nvPr/>
          </p:nvSpPr>
          <p:spPr>
            <a:xfrm>
              <a:off x="4212481" y="-6171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5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5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5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Google Shape;39;p7"/>
            <p:cNvSpPr/>
            <p:nvPr/>
          </p:nvSpPr>
          <p:spPr>
            <a:xfrm>
              <a:off x="4354802" y="-6171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0;p7"/>
            <p:cNvSpPr/>
            <p:nvPr/>
          </p:nvSpPr>
          <p:spPr>
            <a:xfrm>
              <a:off x="4497123" y="-62518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" name="Google Shape;41;p7"/>
            <p:cNvSpPr/>
            <p:nvPr/>
          </p:nvSpPr>
          <p:spPr>
            <a:xfrm>
              <a:off x="359426" y="7980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2;p7"/>
            <p:cNvSpPr/>
            <p:nvPr/>
          </p:nvSpPr>
          <p:spPr>
            <a:xfrm>
              <a:off x="501747" y="7980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7596" y="5997"/>
                    <a:pt x="5997" y="6796"/>
                    <a:pt x="5997" y="8395"/>
                  </a:cubicBezTo>
                  <a:cubicBezTo>
                    <a:pt x="6796" y="9994"/>
                    <a:pt x="75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;p7"/>
            <p:cNvSpPr/>
            <p:nvPr/>
          </p:nvSpPr>
          <p:spPr>
            <a:xfrm>
              <a:off x="644867" y="81402"/>
              <a:ext cx="15991" cy="7996"/>
            </a:xfrm>
            <a:custGeom>
              <a:avLst/>
              <a:gdLst/>
              <a:ahLst/>
              <a:cxnLst/>
              <a:rect l="l" t="t" r="r" b="b"/>
              <a:pathLst>
                <a:path w="15991" h="7995" extrusionOk="0">
                  <a:moveTo>
                    <a:pt x="8395" y="9195"/>
                  </a:moveTo>
                  <a:cubicBezTo>
                    <a:pt x="9195" y="9195"/>
                    <a:pt x="9994" y="8395"/>
                    <a:pt x="9994" y="7596"/>
                  </a:cubicBezTo>
                  <a:cubicBezTo>
                    <a:pt x="9994" y="6796"/>
                    <a:pt x="9195" y="5997"/>
                    <a:pt x="8395" y="5997"/>
                  </a:cubicBezTo>
                  <a:cubicBezTo>
                    <a:pt x="7596" y="5997"/>
                    <a:pt x="5997" y="6796"/>
                    <a:pt x="5997" y="7596"/>
                  </a:cubicBezTo>
                  <a:cubicBezTo>
                    <a:pt x="5997" y="8395"/>
                    <a:pt x="7596" y="9195"/>
                    <a:pt x="8395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4;p7"/>
            <p:cNvSpPr/>
            <p:nvPr/>
          </p:nvSpPr>
          <p:spPr>
            <a:xfrm>
              <a:off x="787987" y="8140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5;p7"/>
            <p:cNvSpPr/>
            <p:nvPr/>
          </p:nvSpPr>
          <p:spPr>
            <a:xfrm>
              <a:off x="931108" y="8060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6;p7"/>
            <p:cNvSpPr/>
            <p:nvPr/>
          </p:nvSpPr>
          <p:spPr>
            <a:xfrm>
              <a:off x="2072872" y="8140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7596" y="7596"/>
                    <a:pt x="7596" y="7596"/>
                    <a:pt x="7596" y="6796"/>
                  </a:cubicBezTo>
                  <a:cubicBezTo>
                    <a:pt x="7596" y="5997"/>
                    <a:pt x="7596" y="5997"/>
                    <a:pt x="6796" y="5997"/>
                  </a:cubicBezTo>
                  <a:cubicBezTo>
                    <a:pt x="5997" y="5997"/>
                    <a:pt x="5997" y="5997"/>
                    <a:pt x="5997" y="6796"/>
                  </a:cubicBezTo>
                  <a:cubicBezTo>
                    <a:pt x="5997" y="7596"/>
                    <a:pt x="6796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7;p7"/>
            <p:cNvSpPr/>
            <p:nvPr/>
          </p:nvSpPr>
          <p:spPr>
            <a:xfrm>
              <a:off x="2215661" y="8140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127" y="8395"/>
                  </a:moveTo>
                  <a:cubicBezTo>
                    <a:pt x="7927" y="8395"/>
                    <a:pt x="7927" y="7596"/>
                    <a:pt x="7927" y="7596"/>
                  </a:cubicBezTo>
                  <a:cubicBezTo>
                    <a:pt x="7927" y="6796"/>
                    <a:pt x="7127" y="5997"/>
                    <a:pt x="7127" y="5997"/>
                  </a:cubicBezTo>
                  <a:cubicBezTo>
                    <a:pt x="6328" y="5997"/>
                    <a:pt x="6328" y="6796"/>
                    <a:pt x="6328" y="7596"/>
                  </a:cubicBezTo>
                  <a:cubicBezTo>
                    <a:pt x="5528" y="7596"/>
                    <a:pt x="6328" y="8395"/>
                    <a:pt x="7127" y="83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" name="Google Shape;48;p7"/>
            <p:cNvSpPr/>
            <p:nvPr/>
          </p:nvSpPr>
          <p:spPr>
            <a:xfrm>
              <a:off x="2358313" y="8140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8395"/>
                  </a:moveTo>
                  <a:cubicBezTo>
                    <a:pt x="7596" y="8395"/>
                    <a:pt x="7596" y="7596"/>
                    <a:pt x="7596" y="7596"/>
                  </a:cubicBezTo>
                  <a:cubicBezTo>
                    <a:pt x="7596" y="6796"/>
                    <a:pt x="6796" y="5997"/>
                    <a:pt x="6796" y="5997"/>
                  </a:cubicBezTo>
                  <a:cubicBezTo>
                    <a:pt x="5997" y="5997"/>
                    <a:pt x="5997" y="6796"/>
                    <a:pt x="5997" y="7596"/>
                  </a:cubicBezTo>
                  <a:cubicBezTo>
                    <a:pt x="5997" y="7596"/>
                    <a:pt x="5997" y="8395"/>
                    <a:pt x="6796" y="83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9;p7"/>
            <p:cNvSpPr/>
            <p:nvPr/>
          </p:nvSpPr>
          <p:spPr>
            <a:xfrm>
              <a:off x="2500634" y="8140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8395"/>
                  </a:moveTo>
                  <a:cubicBezTo>
                    <a:pt x="7596" y="8395"/>
                    <a:pt x="7596" y="7596"/>
                    <a:pt x="7596" y="7596"/>
                  </a:cubicBezTo>
                  <a:cubicBezTo>
                    <a:pt x="7596" y="6796"/>
                    <a:pt x="7596" y="5997"/>
                    <a:pt x="6796" y="5997"/>
                  </a:cubicBezTo>
                  <a:cubicBezTo>
                    <a:pt x="5997" y="5997"/>
                    <a:pt x="5997" y="6796"/>
                    <a:pt x="5997" y="7596"/>
                  </a:cubicBezTo>
                  <a:cubicBezTo>
                    <a:pt x="5997" y="7596"/>
                    <a:pt x="6796" y="8395"/>
                    <a:pt x="6796" y="83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" name="Google Shape;50;p7"/>
            <p:cNvSpPr/>
            <p:nvPr/>
          </p:nvSpPr>
          <p:spPr>
            <a:xfrm>
              <a:off x="3212238" y="7900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0794"/>
                    <a:pt x="75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" name="Google Shape;51;p7"/>
            <p:cNvSpPr/>
            <p:nvPr/>
          </p:nvSpPr>
          <p:spPr>
            <a:xfrm>
              <a:off x="3355358" y="7980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75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2" name="Google Shape;52;p7"/>
            <p:cNvSpPr/>
            <p:nvPr/>
          </p:nvSpPr>
          <p:spPr>
            <a:xfrm>
              <a:off x="3498478" y="81402"/>
              <a:ext cx="15991" cy="7996"/>
            </a:xfrm>
            <a:custGeom>
              <a:avLst/>
              <a:gdLst/>
              <a:ahLst/>
              <a:cxnLst/>
              <a:rect l="l" t="t" r="r" b="b"/>
              <a:pathLst>
                <a:path w="15991" h="7995" extrusionOk="0">
                  <a:moveTo>
                    <a:pt x="7596" y="9195"/>
                  </a:moveTo>
                  <a:cubicBezTo>
                    <a:pt x="9195" y="9195"/>
                    <a:pt x="9994" y="8395"/>
                    <a:pt x="9994" y="7596"/>
                  </a:cubicBezTo>
                  <a:cubicBezTo>
                    <a:pt x="9994" y="6796"/>
                    <a:pt x="9195" y="5997"/>
                    <a:pt x="7596" y="5997"/>
                  </a:cubicBezTo>
                  <a:cubicBezTo>
                    <a:pt x="6797" y="5997"/>
                    <a:pt x="5997" y="6796"/>
                    <a:pt x="5997" y="7596"/>
                  </a:cubicBezTo>
                  <a:cubicBezTo>
                    <a:pt x="5997" y="8395"/>
                    <a:pt x="6797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53;p7"/>
            <p:cNvSpPr/>
            <p:nvPr/>
          </p:nvSpPr>
          <p:spPr>
            <a:xfrm>
              <a:off x="3641599" y="8060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4" name="Google Shape;54;p7"/>
            <p:cNvSpPr/>
            <p:nvPr/>
          </p:nvSpPr>
          <p:spPr>
            <a:xfrm>
              <a:off x="3783920" y="8060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9195" y="7596"/>
                  </a:moveTo>
                  <a:cubicBezTo>
                    <a:pt x="9195" y="8479"/>
                    <a:pt x="8479" y="9195"/>
                    <a:pt x="7596" y="9195"/>
                  </a:cubicBezTo>
                  <a:cubicBezTo>
                    <a:pt x="6712" y="9195"/>
                    <a:pt x="5997" y="8479"/>
                    <a:pt x="5997" y="7596"/>
                  </a:cubicBezTo>
                  <a:cubicBezTo>
                    <a:pt x="5997" y="6713"/>
                    <a:pt x="6712" y="5997"/>
                    <a:pt x="7596" y="5997"/>
                  </a:cubicBezTo>
                  <a:cubicBezTo>
                    <a:pt x="8479" y="5997"/>
                    <a:pt x="9195" y="6713"/>
                    <a:pt x="9195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" name="Google Shape;55;p7"/>
            <p:cNvSpPr/>
            <p:nvPr/>
          </p:nvSpPr>
          <p:spPr>
            <a:xfrm>
              <a:off x="3927040" y="8060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" name="Google Shape;56;p7"/>
            <p:cNvSpPr/>
            <p:nvPr/>
          </p:nvSpPr>
          <p:spPr>
            <a:xfrm>
              <a:off x="4069361" y="8060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" name="Google Shape;57;p7"/>
            <p:cNvSpPr/>
            <p:nvPr/>
          </p:nvSpPr>
          <p:spPr>
            <a:xfrm>
              <a:off x="4212481" y="8060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9195" y="7596"/>
                  </a:moveTo>
                  <a:cubicBezTo>
                    <a:pt x="9195" y="8479"/>
                    <a:pt x="8479" y="9195"/>
                    <a:pt x="7596" y="9195"/>
                  </a:cubicBezTo>
                  <a:cubicBezTo>
                    <a:pt x="6712" y="9195"/>
                    <a:pt x="5996" y="8479"/>
                    <a:pt x="5996" y="7596"/>
                  </a:cubicBezTo>
                  <a:cubicBezTo>
                    <a:pt x="5996" y="6713"/>
                    <a:pt x="6712" y="5997"/>
                    <a:pt x="7596" y="5997"/>
                  </a:cubicBezTo>
                  <a:cubicBezTo>
                    <a:pt x="8479" y="5997"/>
                    <a:pt x="9195" y="6713"/>
                    <a:pt x="9195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8" name="Google Shape;58;p7"/>
            <p:cNvSpPr/>
            <p:nvPr/>
          </p:nvSpPr>
          <p:spPr>
            <a:xfrm>
              <a:off x="4354002" y="81402"/>
              <a:ext cx="15991" cy="7996"/>
            </a:xfrm>
            <a:custGeom>
              <a:avLst/>
              <a:gdLst/>
              <a:ahLst/>
              <a:cxnLst/>
              <a:rect l="l" t="t" r="r" b="b"/>
              <a:pathLst>
                <a:path w="15991" h="7995" extrusionOk="0">
                  <a:moveTo>
                    <a:pt x="8396" y="9195"/>
                  </a:moveTo>
                  <a:cubicBezTo>
                    <a:pt x="9195" y="9195"/>
                    <a:pt x="9994" y="8395"/>
                    <a:pt x="9994" y="7596"/>
                  </a:cubicBezTo>
                  <a:cubicBezTo>
                    <a:pt x="9994" y="6796"/>
                    <a:pt x="9195" y="5997"/>
                    <a:pt x="8396" y="5997"/>
                  </a:cubicBezTo>
                  <a:cubicBezTo>
                    <a:pt x="6797" y="5997"/>
                    <a:pt x="5997" y="6796"/>
                    <a:pt x="5997" y="7596"/>
                  </a:cubicBezTo>
                  <a:cubicBezTo>
                    <a:pt x="6797" y="8395"/>
                    <a:pt x="7596" y="9195"/>
                    <a:pt x="83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9" name="Google Shape;59;p7"/>
            <p:cNvSpPr/>
            <p:nvPr/>
          </p:nvSpPr>
          <p:spPr>
            <a:xfrm>
              <a:off x="4497123" y="7980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0" name="Google Shape;60;p7"/>
            <p:cNvSpPr/>
            <p:nvPr/>
          </p:nvSpPr>
          <p:spPr>
            <a:xfrm>
              <a:off x="356228" y="22052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4" y="15591"/>
                  </a:moveTo>
                  <a:cubicBezTo>
                    <a:pt x="14792" y="15591"/>
                    <a:pt x="16391" y="13193"/>
                    <a:pt x="16391" y="10794"/>
                  </a:cubicBezTo>
                  <a:cubicBezTo>
                    <a:pt x="16391" y="8395"/>
                    <a:pt x="13992" y="5997"/>
                    <a:pt x="115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15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1" name="Google Shape;61;p7"/>
            <p:cNvSpPr/>
            <p:nvPr/>
          </p:nvSpPr>
          <p:spPr>
            <a:xfrm>
              <a:off x="499348" y="22052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992" y="15591"/>
                    <a:pt x="16391" y="13193"/>
                    <a:pt x="16391" y="10794"/>
                  </a:cubicBezTo>
                  <a:cubicBezTo>
                    <a:pt x="16391" y="8395"/>
                    <a:pt x="13992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2" name="Google Shape;62;p7"/>
            <p:cNvSpPr/>
            <p:nvPr/>
          </p:nvSpPr>
          <p:spPr>
            <a:xfrm>
              <a:off x="644867" y="22292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9994"/>
                  </a:moveTo>
                  <a:cubicBezTo>
                    <a:pt x="9195" y="9994"/>
                    <a:pt x="9994" y="9195"/>
                    <a:pt x="9994" y="7596"/>
                  </a:cubicBezTo>
                  <a:cubicBezTo>
                    <a:pt x="9994" y="6796"/>
                    <a:pt x="9195" y="5997"/>
                    <a:pt x="8395" y="5997"/>
                  </a:cubicBezTo>
                  <a:cubicBezTo>
                    <a:pt x="7596" y="5997"/>
                    <a:pt x="5997" y="6796"/>
                    <a:pt x="5997" y="7596"/>
                  </a:cubicBezTo>
                  <a:cubicBezTo>
                    <a:pt x="5997" y="9195"/>
                    <a:pt x="7596" y="9994"/>
                    <a:pt x="8395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3" name="Google Shape;63;p7"/>
            <p:cNvSpPr/>
            <p:nvPr/>
          </p:nvSpPr>
          <p:spPr>
            <a:xfrm>
              <a:off x="787987" y="222923"/>
              <a:ext cx="7996" cy="15991"/>
            </a:xfrm>
            <a:custGeom>
              <a:avLst/>
              <a:gdLst/>
              <a:ahLst/>
              <a:cxnLst/>
              <a:rect l="l" t="t" r="r" b="b"/>
              <a:pathLst>
                <a:path w="7995" h="15991" extrusionOk="0">
                  <a:moveTo>
                    <a:pt x="7596" y="9994"/>
                  </a:moveTo>
                  <a:cubicBezTo>
                    <a:pt x="8395" y="9994"/>
                    <a:pt x="9195" y="91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9195"/>
                    <a:pt x="6796" y="9994"/>
                    <a:pt x="75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4" name="Google Shape;64;p7"/>
            <p:cNvSpPr/>
            <p:nvPr/>
          </p:nvSpPr>
          <p:spPr>
            <a:xfrm>
              <a:off x="930308" y="22292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195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5" name="Google Shape;65;p7"/>
            <p:cNvSpPr/>
            <p:nvPr/>
          </p:nvSpPr>
          <p:spPr>
            <a:xfrm>
              <a:off x="1071030" y="22132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4792" y="12393"/>
                    <a:pt x="14792" y="9994"/>
                  </a:cubicBezTo>
                  <a:cubicBezTo>
                    <a:pt x="14792" y="7596"/>
                    <a:pt x="131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" name="Google Shape;66;p7"/>
            <p:cNvSpPr/>
            <p:nvPr/>
          </p:nvSpPr>
          <p:spPr>
            <a:xfrm>
              <a:off x="1216549" y="22372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" name="Google Shape;67;p7"/>
            <p:cNvSpPr/>
            <p:nvPr/>
          </p:nvSpPr>
          <p:spPr>
            <a:xfrm>
              <a:off x="1930551" y="22452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6796" y="7596"/>
                    <a:pt x="7596" y="7596"/>
                    <a:pt x="7596" y="6796"/>
                  </a:cubicBezTo>
                  <a:cubicBezTo>
                    <a:pt x="7596" y="6796"/>
                    <a:pt x="7596" y="5997"/>
                    <a:pt x="6796" y="5997"/>
                  </a:cubicBezTo>
                  <a:cubicBezTo>
                    <a:pt x="6796" y="5997"/>
                    <a:pt x="5997" y="5997"/>
                    <a:pt x="5997" y="6796"/>
                  </a:cubicBezTo>
                  <a:cubicBezTo>
                    <a:pt x="5997" y="6796"/>
                    <a:pt x="5997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2072872" y="22452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7596" y="7596"/>
                    <a:pt x="7596" y="7596"/>
                    <a:pt x="7596" y="6796"/>
                  </a:cubicBezTo>
                  <a:cubicBezTo>
                    <a:pt x="7596" y="6796"/>
                    <a:pt x="7596" y="5997"/>
                    <a:pt x="6796" y="5997"/>
                  </a:cubicBezTo>
                  <a:cubicBezTo>
                    <a:pt x="5997" y="5997"/>
                    <a:pt x="5997" y="5997"/>
                    <a:pt x="5997" y="6796"/>
                  </a:cubicBezTo>
                  <a:cubicBezTo>
                    <a:pt x="5997" y="6796"/>
                    <a:pt x="6796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215993" y="22452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6796" y="7596"/>
                    <a:pt x="7596" y="7596"/>
                    <a:pt x="7596" y="6796"/>
                  </a:cubicBezTo>
                  <a:cubicBezTo>
                    <a:pt x="7596" y="6796"/>
                    <a:pt x="7596" y="5997"/>
                    <a:pt x="6796" y="5997"/>
                  </a:cubicBezTo>
                  <a:cubicBezTo>
                    <a:pt x="5997" y="5997"/>
                    <a:pt x="5997" y="5997"/>
                    <a:pt x="5997" y="6796"/>
                  </a:cubicBezTo>
                  <a:cubicBezTo>
                    <a:pt x="5997" y="6796"/>
                    <a:pt x="5997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7"/>
            <p:cNvSpPr/>
            <p:nvPr/>
          </p:nvSpPr>
          <p:spPr>
            <a:xfrm>
              <a:off x="2358313" y="22452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7596" y="7596"/>
                    <a:pt x="7596" y="7596"/>
                    <a:pt x="7596" y="6796"/>
                  </a:cubicBezTo>
                  <a:cubicBezTo>
                    <a:pt x="7596" y="6796"/>
                    <a:pt x="7596" y="5997"/>
                    <a:pt x="6796" y="5997"/>
                  </a:cubicBezTo>
                  <a:cubicBezTo>
                    <a:pt x="6796" y="5997"/>
                    <a:pt x="5997" y="5997"/>
                    <a:pt x="5997" y="6796"/>
                  </a:cubicBezTo>
                  <a:cubicBezTo>
                    <a:pt x="5997" y="6796"/>
                    <a:pt x="6796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7"/>
            <p:cNvSpPr/>
            <p:nvPr/>
          </p:nvSpPr>
          <p:spPr>
            <a:xfrm>
              <a:off x="2500634" y="22452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7596" y="7596"/>
                    <a:pt x="7596" y="6796"/>
                    <a:pt x="7596" y="6796"/>
                  </a:cubicBezTo>
                  <a:cubicBezTo>
                    <a:pt x="7596" y="5997"/>
                    <a:pt x="7596" y="5997"/>
                    <a:pt x="6796" y="5997"/>
                  </a:cubicBezTo>
                  <a:cubicBezTo>
                    <a:pt x="5997" y="5997"/>
                    <a:pt x="5997" y="6796"/>
                    <a:pt x="5997" y="6796"/>
                  </a:cubicBezTo>
                  <a:cubicBezTo>
                    <a:pt x="5997" y="7596"/>
                    <a:pt x="6796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2639757" y="22052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785276" y="22372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6796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4" name="Google Shape;74;p7"/>
            <p:cNvSpPr/>
            <p:nvPr/>
          </p:nvSpPr>
          <p:spPr>
            <a:xfrm>
              <a:off x="2926797" y="22212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1593" y="12393"/>
                    <a:pt x="13193" y="10794"/>
                    <a:pt x="13193" y="9195"/>
                  </a:cubicBezTo>
                  <a:cubicBezTo>
                    <a:pt x="13193" y="7596"/>
                    <a:pt x="11593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0794"/>
                    <a:pt x="67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5" name="Google Shape;75;p7"/>
            <p:cNvSpPr/>
            <p:nvPr/>
          </p:nvSpPr>
          <p:spPr>
            <a:xfrm>
              <a:off x="3066719" y="219725"/>
              <a:ext cx="23987" cy="15991"/>
            </a:xfrm>
            <a:custGeom>
              <a:avLst/>
              <a:gdLst/>
              <a:ahLst/>
              <a:cxnLst/>
              <a:rect l="l" t="t" r="r" b="b"/>
              <a:pathLst>
                <a:path w="23986" h="15991" extrusionOk="0">
                  <a:moveTo>
                    <a:pt x="11593" y="17190"/>
                  </a:moveTo>
                  <a:cubicBezTo>
                    <a:pt x="14792" y="17190"/>
                    <a:pt x="17990" y="14792"/>
                    <a:pt x="17990" y="11594"/>
                  </a:cubicBezTo>
                  <a:cubicBezTo>
                    <a:pt x="17990" y="8395"/>
                    <a:pt x="15591" y="5997"/>
                    <a:pt x="11593" y="5997"/>
                  </a:cubicBezTo>
                  <a:cubicBezTo>
                    <a:pt x="8395" y="5997"/>
                    <a:pt x="5997" y="8395"/>
                    <a:pt x="5997" y="11594"/>
                  </a:cubicBezTo>
                  <a:cubicBezTo>
                    <a:pt x="5997" y="14792"/>
                    <a:pt x="8395" y="17190"/>
                    <a:pt x="11593" y="171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6" name="Google Shape;76;p7"/>
            <p:cNvSpPr/>
            <p:nvPr/>
          </p:nvSpPr>
          <p:spPr>
            <a:xfrm>
              <a:off x="3212238" y="22212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0794"/>
                    <a:pt x="75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" name="Google Shape;77;p7"/>
            <p:cNvSpPr/>
            <p:nvPr/>
          </p:nvSpPr>
          <p:spPr>
            <a:xfrm>
              <a:off x="3356158" y="222923"/>
              <a:ext cx="7996" cy="15991"/>
            </a:xfrm>
            <a:custGeom>
              <a:avLst/>
              <a:gdLst/>
              <a:ahLst/>
              <a:cxnLst/>
              <a:rect l="l" t="t" r="r" b="b"/>
              <a:pathLst>
                <a:path w="7995" h="15991" extrusionOk="0">
                  <a:moveTo>
                    <a:pt x="7596" y="9994"/>
                  </a:moveTo>
                  <a:cubicBezTo>
                    <a:pt x="8395" y="9994"/>
                    <a:pt x="9195" y="91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5997" y="5997"/>
                    <a:pt x="5997" y="6796"/>
                    <a:pt x="5997" y="7596"/>
                  </a:cubicBezTo>
                  <a:cubicBezTo>
                    <a:pt x="5997" y="9195"/>
                    <a:pt x="6797" y="9994"/>
                    <a:pt x="75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" name="Google Shape;78;p7"/>
            <p:cNvSpPr/>
            <p:nvPr/>
          </p:nvSpPr>
          <p:spPr>
            <a:xfrm>
              <a:off x="3498478" y="22292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7596" y="9994"/>
                  </a:moveTo>
                  <a:cubicBezTo>
                    <a:pt x="9195" y="9994"/>
                    <a:pt x="9994" y="9195"/>
                    <a:pt x="9994" y="7596"/>
                  </a:cubicBezTo>
                  <a:cubicBezTo>
                    <a:pt x="9994" y="6796"/>
                    <a:pt x="9195" y="5997"/>
                    <a:pt x="7596" y="5997"/>
                  </a:cubicBezTo>
                  <a:cubicBezTo>
                    <a:pt x="6797" y="5997"/>
                    <a:pt x="5997" y="6796"/>
                    <a:pt x="5997" y="7596"/>
                  </a:cubicBezTo>
                  <a:cubicBezTo>
                    <a:pt x="5997" y="9195"/>
                    <a:pt x="6797" y="9994"/>
                    <a:pt x="75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9" name="Google Shape;79;p7"/>
            <p:cNvSpPr/>
            <p:nvPr/>
          </p:nvSpPr>
          <p:spPr>
            <a:xfrm>
              <a:off x="3641599" y="22372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" name="Google Shape;80;p7"/>
            <p:cNvSpPr/>
            <p:nvPr/>
          </p:nvSpPr>
          <p:spPr>
            <a:xfrm>
              <a:off x="3783920" y="22372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9195" y="7596"/>
                  </a:moveTo>
                  <a:cubicBezTo>
                    <a:pt x="9195" y="8479"/>
                    <a:pt x="8479" y="9195"/>
                    <a:pt x="7596" y="9195"/>
                  </a:cubicBezTo>
                  <a:cubicBezTo>
                    <a:pt x="6712" y="9195"/>
                    <a:pt x="5997" y="8479"/>
                    <a:pt x="5997" y="7596"/>
                  </a:cubicBezTo>
                  <a:cubicBezTo>
                    <a:pt x="5997" y="6713"/>
                    <a:pt x="6712" y="5997"/>
                    <a:pt x="7596" y="5997"/>
                  </a:cubicBezTo>
                  <a:cubicBezTo>
                    <a:pt x="8479" y="5997"/>
                    <a:pt x="9195" y="6713"/>
                    <a:pt x="9195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" name="Google Shape;81;p7"/>
            <p:cNvSpPr/>
            <p:nvPr/>
          </p:nvSpPr>
          <p:spPr>
            <a:xfrm>
              <a:off x="3927040" y="22372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" name="Google Shape;82;p7"/>
            <p:cNvSpPr/>
            <p:nvPr/>
          </p:nvSpPr>
          <p:spPr>
            <a:xfrm>
              <a:off x="4069361" y="22292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7596" y="9994"/>
                  </a:moveTo>
                  <a:cubicBezTo>
                    <a:pt x="8395" y="9994"/>
                    <a:pt x="9994" y="9195"/>
                    <a:pt x="9994" y="7596"/>
                  </a:cubicBezTo>
                  <a:cubicBezTo>
                    <a:pt x="9994" y="6796"/>
                    <a:pt x="91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9195"/>
                    <a:pt x="6796" y="9994"/>
                    <a:pt x="75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" name="Google Shape;83;p7"/>
            <p:cNvSpPr/>
            <p:nvPr/>
          </p:nvSpPr>
          <p:spPr>
            <a:xfrm>
              <a:off x="4210882" y="22212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0794"/>
                    <a:pt x="75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4" name="Google Shape;84;p7"/>
            <p:cNvSpPr/>
            <p:nvPr/>
          </p:nvSpPr>
          <p:spPr>
            <a:xfrm>
              <a:off x="4354002" y="22292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6" y="9994"/>
                  </a:moveTo>
                  <a:cubicBezTo>
                    <a:pt x="9195" y="9994"/>
                    <a:pt x="9994" y="9195"/>
                    <a:pt x="9994" y="7596"/>
                  </a:cubicBezTo>
                  <a:cubicBezTo>
                    <a:pt x="9994" y="6796"/>
                    <a:pt x="9195" y="5997"/>
                    <a:pt x="8396" y="5997"/>
                  </a:cubicBezTo>
                  <a:cubicBezTo>
                    <a:pt x="6797" y="5997"/>
                    <a:pt x="5997" y="6796"/>
                    <a:pt x="5997" y="7596"/>
                  </a:cubicBezTo>
                  <a:cubicBezTo>
                    <a:pt x="6797" y="9195"/>
                    <a:pt x="7596" y="9994"/>
                    <a:pt x="83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5" name="Google Shape;85;p7"/>
            <p:cNvSpPr/>
            <p:nvPr/>
          </p:nvSpPr>
          <p:spPr>
            <a:xfrm>
              <a:off x="4497123" y="222923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195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" name="Google Shape;86;p7"/>
            <p:cNvSpPr/>
            <p:nvPr/>
          </p:nvSpPr>
          <p:spPr>
            <a:xfrm>
              <a:off x="351430" y="357248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6391" y="26785"/>
                  </a:moveTo>
                  <a:cubicBezTo>
                    <a:pt x="21988" y="26785"/>
                    <a:pt x="26785" y="21988"/>
                    <a:pt x="26785" y="16391"/>
                  </a:cubicBezTo>
                  <a:cubicBezTo>
                    <a:pt x="26785" y="10794"/>
                    <a:pt x="21988" y="5997"/>
                    <a:pt x="16391" y="5997"/>
                  </a:cubicBezTo>
                  <a:cubicBezTo>
                    <a:pt x="10794" y="5997"/>
                    <a:pt x="5997" y="10794"/>
                    <a:pt x="5997" y="16391"/>
                  </a:cubicBezTo>
                  <a:cubicBezTo>
                    <a:pt x="5997" y="21988"/>
                    <a:pt x="10794" y="26785"/>
                    <a:pt x="16391" y="2678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" name="Google Shape;87;p7"/>
            <p:cNvSpPr/>
            <p:nvPr/>
          </p:nvSpPr>
          <p:spPr>
            <a:xfrm>
              <a:off x="493751" y="357248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6391" y="26785"/>
                  </a:moveTo>
                  <a:cubicBezTo>
                    <a:pt x="21988" y="26785"/>
                    <a:pt x="26785" y="21988"/>
                    <a:pt x="26785" y="16391"/>
                  </a:cubicBezTo>
                  <a:cubicBezTo>
                    <a:pt x="26785" y="10794"/>
                    <a:pt x="21988" y="5997"/>
                    <a:pt x="16391" y="5997"/>
                  </a:cubicBezTo>
                  <a:cubicBezTo>
                    <a:pt x="10794" y="5997"/>
                    <a:pt x="5997" y="10794"/>
                    <a:pt x="5997" y="16391"/>
                  </a:cubicBezTo>
                  <a:cubicBezTo>
                    <a:pt x="6796" y="21988"/>
                    <a:pt x="10794" y="26785"/>
                    <a:pt x="16391" y="2678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" name="Google Shape;88;p7"/>
            <p:cNvSpPr/>
            <p:nvPr/>
          </p:nvSpPr>
          <p:spPr>
            <a:xfrm>
              <a:off x="640070" y="360446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0" y="20389"/>
                    <a:pt x="20389" y="17191"/>
                    <a:pt x="20389" y="13193"/>
                  </a:cubicBezTo>
                  <a:cubicBezTo>
                    <a:pt x="20389" y="9195"/>
                    <a:pt x="17190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1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9" name="Google Shape;89;p7"/>
            <p:cNvSpPr/>
            <p:nvPr/>
          </p:nvSpPr>
          <p:spPr>
            <a:xfrm>
              <a:off x="784789" y="36284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992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" name="Google Shape;90;p7"/>
            <p:cNvSpPr/>
            <p:nvPr/>
          </p:nvSpPr>
          <p:spPr>
            <a:xfrm>
              <a:off x="929300" y="36444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403" y="13193"/>
                  </a:moveTo>
                  <a:cubicBezTo>
                    <a:pt x="11002" y="13193"/>
                    <a:pt x="13401" y="11594"/>
                    <a:pt x="13401" y="9994"/>
                  </a:cubicBezTo>
                  <a:cubicBezTo>
                    <a:pt x="13401" y="7596"/>
                    <a:pt x="11802" y="5997"/>
                    <a:pt x="9403" y="5997"/>
                  </a:cubicBezTo>
                  <a:cubicBezTo>
                    <a:pt x="7804" y="5997"/>
                    <a:pt x="6205" y="7596"/>
                    <a:pt x="6205" y="9994"/>
                  </a:cubicBezTo>
                  <a:cubicBezTo>
                    <a:pt x="5405" y="11594"/>
                    <a:pt x="7004" y="13193"/>
                    <a:pt x="9403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1" name="Google Shape;91;p7"/>
            <p:cNvSpPr/>
            <p:nvPr/>
          </p:nvSpPr>
          <p:spPr>
            <a:xfrm>
              <a:off x="1071829" y="36444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1594" y="13193"/>
                    <a:pt x="13193" y="11594"/>
                    <a:pt x="13193" y="9994"/>
                  </a:cubicBezTo>
                  <a:cubicBezTo>
                    <a:pt x="13193" y="7596"/>
                    <a:pt x="11594" y="5997"/>
                    <a:pt x="9195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1594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" name="Google Shape;92;p7"/>
            <p:cNvSpPr/>
            <p:nvPr/>
          </p:nvSpPr>
          <p:spPr>
            <a:xfrm>
              <a:off x="1214150" y="36444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4" y="13193"/>
                    <a:pt x="13193" y="11594"/>
                    <a:pt x="13193" y="9994"/>
                  </a:cubicBezTo>
                  <a:cubicBezTo>
                    <a:pt x="13193" y="7596"/>
                    <a:pt x="11594" y="5997"/>
                    <a:pt x="9994" y="5997"/>
                  </a:cubicBezTo>
                  <a:cubicBezTo>
                    <a:pt x="8395" y="5997"/>
                    <a:pt x="5997" y="7596"/>
                    <a:pt x="5997" y="9994"/>
                  </a:cubicBezTo>
                  <a:cubicBezTo>
                    <a:pt x="5997" y="11594"/>
                    <a:pt x="7596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3" name="Google Shape;93;p7"/>
            <p:cNvSpPr/>
            <p:nvPr/>
          </p:nvSpPr>
          <p:spPr>
            <a:xfrm>
              <a:off x="1357270" y="36444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0794" y="13193"/>
                    <a:pt x="12393" y="11594"/>
                    <a:pt x="12393" y="9994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1594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4" name="Google Shape;94;p7"/>
            <p:cNvSpPr/>
            <p:nvPr/>
          </p:nvSpPr>
          <p:spPr>
            <a:xfrm>
              <a:off x="1501190" y="36524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5" name="Google Shape;95;p7"/>
            <p:cNvSpPr/>
            <p:nvPr/>
          </p:nvSpPr>
          <p:spPr>
            <a:xfrm>
              <a:off x="1644311" y="366843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8395"/>
                  </a:moveTo>
                  <a:cubicBezTo>
                    <a:pt x="8395" y="8395"/>
                    <a:pt x="8395" y="7596"/>
                    <a:pt x="8395" y="7596"/>
                  </a:cubicBezTo>
                  <a:cubicBezTo>
                    <a:pt x="8395" y="6796"/>
                    <a:pt x="7596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7596"/>
                    <a:pt x="6796" y="8395"/>
                    <a:pt x="7596" y="83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6" name="Google Shape;96;p7"/>
            <p:cNvSpPr/>
            <p:nvPr/>
          </p:nvSpPr>
          <p:spPr>
            <a:xfrm>
              <a:off x="1930220" y="366843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127" y="8395"/>
                  </a:moveTo>
                  <a:cubicBezTo>
                    <a:pt x="7927" y="8395"/>
                    <a:pt x="7927" y="7596"/>
                    <a:pt x="7927" y="7596"/>
                  </a:cubicBezTo>
                  <a:cubicBezTo>
                    <a:pt x="7927" y="6796"/>
                    <a:pt x="7127" y="5997"/>
                    <a:pt x="7127" y="5997"/>
                  </a:cubicBezTo>
                  <a:cubicBezTo>
                    <a:pt x="6328" y="5997"/>
                    <a:pt x="6328" y="6796"/>
                    <a:pt x="6328" y="7596"/>
                  </a:cubicBezTo>
                  <a:cubicBezTo>
                    <a:pt x="5528" y="7596"/>
                    <a:pt x="6328" y="8395"/>
                    <a:pt x="7127" y="83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7" name="Google Shape;97;p7"/>
            <p:cNvSpPr/>
            <p:nvPr/>
          </p:nvSpPr>
          <p:spPr>
            <a:xfrm>
              <a:off x="2072073" y="366043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" name="Google Shape;98;p7"/>
            <p:cNvSpPr/>
            <p:nvPr/>
          </p:nvSpPr>
          <p:spPr>
            <a:xfrm>
              <a:off x="2212794" y="36364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9" name="Google Shape;99;p7"/>
            <p:cNvSpPr/>
            <p:nvPr/>
          </p:nvSpPr>
          <p:spPr>
            <a:xfrm>
              <a:off x="2351917" y="361246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0" y="20389"/>
                    <a:pt x="20389" y="17190"/>
                    <a:pt x="20389" y="13193"/>
                  </a:cubicBezTo>
                  <a:cubicBezTo>
                    <a:pt x="20389" y="9195"/>
                    <a:pt x="17190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6391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0" name="Google Shape;100;p7"/>
            <p:cNvSpPr/>
            <p:nvPr/>
          </p:nvSpPr>
          <p:spPr>
            <a:xfrm>
              <a:off x="2495037" y="361246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8790"/>
                  </a:moveTo>
                  <a:cubicBezTo>
                    <a:pt x="15591" y="18790"/>
                    <a:pt x="18790" y="15591"/>
                    <a:pt x="18790" y="12393"/>
                  </a:cubicBezTo>
                  <a:cubicBezTo>
                    <a:pt x="18790" y="8395"/>
                    <a:pt x="15591" y="5997"/>
                    <a:pt x="12393" y="5997"/>
                  </a:cubicBezTo>
                  <a:cubicBezTo>
                    <a:pt x="9195" y="5997"/>
                    <a:pt x="5997" y="8395"/>
                    <a:pt x="5997" y="12393"/>
                  </a:cubicBezTo>
                  <a:cubicBezTo>
                    <a:pt x="6796" y="16391"/>
                    <a:pt x="9195" y="18790"/>
                    <a:pt x="12393" y="187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1" name="Google Shape;101;p7"/>
            <p:cNvSpPr/>
            <p:nvPr/>
          </p:nvSpPr>
          <p:spPr>
            <a:xfrm>
              <a:off x="2638157" y="361246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9589"/>
                  </a:moveTo>
                  <a:cubicBezTo>
                    <a:pt x="16391" y="19589"/>
                    <a:pt x="18790" y="16391"/>
                    <a:pt x="18790" y="13193"/>
                  </a:cubicBezTo>
                  <a:cubicBezTo>
                    <a:pt x="18790" y="9195"/>
                    <a:pt x="15591" y="5997"/>
                    <a:pt x="12393" y="5997"/>
                  </a:cubicBezTo>
                  <a:cubicBezTo>
                    <a:pt x="8395" y="5997"/>
                    <a:pt x="5997" y="9195"/>
                    <a:pt x="5997" y="13193"/>
                  </a:cubicBezTo>
                  <a:cubicBezTo>
                    <a:pt x="5997" y="16391"/>
                    <a:pt x="8395" y="19589"/>
                    <a:pt x="12393" y="195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" name="Google Shape;102;p7"/>
            <p:cNvSpPr/>
            <p:nvPr/>
          </p:nvSpPr>
          <p:spPr>
            <a:xfrm>
              <a:off x="2774881" y="355649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990" y="29983"/>
                  </a:moveTo>
                  <a:cubicBezTo>
                    <a:pt x="24386" y="29983"/>
                    <a:pt x="29983" y="24386"/>
                    <a:pt x="29983" y="17990"/>
                  </a:cubicBezTo>
                  <a:cubicBezTo>
                    <a:pt x="29983" y="11594"/>
                    <a:pt x="24386" y="5997"/>
                    <a:pt x="17990" y="5997"/>
                  </a:cubicBezTo>
                  <a:cubicBezTo>
                    <a:pt x="11593" y="5997"/>
                    <a:pt x="5997" y="11594"/>
                    <a:pt x="5997" y="17990"/>
                  </a:cubicBezTo>
                  <a:cubicBezTo>
                    <a:pt x="5997" y="24386"/>
                    <a:pt x="11593" y="29983"/>
                    <a:pt x="17990" y="299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3" name="Google Shape;103;p7"/>
            <p:cNvSpPr/>
            <p:nvPr/>
          </p:nvSpPr>
          <p:spPr>
            <a:xfrm>
              <a:off x="2922799" y="360446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0" y="20389"/>
                    <a:pt x="20389" y="17191"/>
                    <a:pt x="20389" y="13193"/>
                  </a:cubicBezTo>
                  <a:cubicBezTo>
                    <a:pt x="20389" y="9195"/>
                    <a:pt x="17190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1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4" name="Google Shape;104;p7"/>
            <p:cNvSpPr/>
            <p:nvPr/>
          </p:nvSpPr>
          <p:spPr>
            <a:xfrm>
              <a:off x="3067519" y="36284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992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5" name="Google Shape;105;p7"/>
            <p:cNvSpPr/>
            <p:nvPr/>
          </p:nvSpPr>
          <p:spPr>
            <a:xfrm>
              <a:off x="3211439" y="36364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6" name="Google Shape;106;p7"/>
            <p:cNvSpPr/>
            <p:nvPr/>
          </p:nvSpPr>
          <p:spPr>
            <a:xfrm>
              <a:off x="3353759" y="36444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4" y="13193"/>
                    <a:pt x="13193" y="11594"/>
                    <a:pt x="13193" y="9994"/>
                  </a:cubicBezTo>
                  <a:cubicBezTo>
                    <a:pt x="13193" y="7596"/>
                    <a:pt x="11594" y="5997"/>
                    <a:pt x="9994" y="5997"/>
                  </a:cubicBezTo>
                  <a:cubicBezTo>
                    <a:pt x="8395" y="5997"/>
                    <a:pt x="5997" y="7596"/>
                    <a:pt x="5997" y="9994"/>
                  </a:cubicBezTo>
                  <a:cubicBezTo>
                    <a:pt x="5997" y="11594"/>
                    <a:pt x="8395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" name="Google Shape;107;p7"/>
            <p:cNvSpPr/>
            <p:nvPr/>
          </p:nvSpPr>
          <p:spPr>
            <a:xfrm>
              <a:off x="3498478" y="366043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6" y="9195"/>
                    <a:pt x="9195" y="8395"/>
                    <a:pt x="9195" y="7596"/>
                  </a:cubicBezTo>
                  <a:cubicBezTo>
                    <a:pt x="9195" y="6796"/>
                    <a:pt x="8396" y="5997"/>
                    <a:pt x="7596" y="5997"/>
                  </a:cubicBezTo>
                  <a:cubicBezTo>
                    <a:pt x="6797" y="5997"/>
                    <a:pt x="5997" y="6796"/>
                    <a:pt x="5997" y="7596"/>
                  </a:cubicBezTo>
                  <a:cubicBezTo>
                    <a:pt x="5997" y="8395"/>
                    <a:pt x="75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" name="Google Shape;108;p7"/>
            <p:cNvSpPr/>
            <p:nvPr/>
          </p:nvSpPr>
          <p:spPr>
            <a:xfrm>
              <a:off x="3641599" y="366043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9" name="Google Shape;109;p7"/>
            <p:cNvSpPr/>
            <p:nvPr/>
          </p:nvSpPr>
          <p:spPr>
            <a:xfrm>
              <a:off x="3783920" y="366043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7" y="5997"/>
                    <a:pt x="5997" y="6796"/>
                    <a:pt x="5997" y="7596"/>
                  </a:cubicBezTo>
                  <a:cubicBezTo>
                    <a:pt x="5997" y="8395"/>
                    <a:pt x="6797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0" name="Google Shape;110;p7"/>
            <p:cNvSpPr/>
            <p:nvPr/>
          </p:nvSpPr>
          <p:spPr>
            <a:xfrm>
              <a:off x="3925441" y="36524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1594"/>
                  </a:moveTo>
                  <a:cubicBezTo>
                    <a:pt x="10794" y="11594"/>
                    <a:pt x="11594" y="9994"/>
                    <a:pt x="11594" y="9195"/>
                  </a:cubicBezTo>
                  <a:cubicBezTo>
                    <a:pt x="11594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9994"/>
                    <a:pt x="7596" y="11594"/>
                    <a:pt x="9195" y="115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1" name="Google Shape;111;p7"/>
            <p:cNvSpPr/>
            <p:nvPr/>
          </p:nvSpPr>
          <p:spPr>
            <a:xfrm>
              <a:off x="4068562" y="36524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1594"/>
                  </a:moveTo>
                  <a:cubicBezTo>
                    <a:pt x="9994" y="11594"/>
                    <a:pt x="11593" y="9994"/>
                    <a:pt x="11593" y="9195"/>
                  </a:cubicBezTo>
                  <a:cubicBezTo>
                    <a:pt x="11593" y="7596"/>
                    <a:pt x="9994" y="5997"/>
                    <a:pt x="8395" y="5997"/>
                  </a:cubicBezTo>
                  <a:cubicBezTo>
                    <a:pt x="6796" y="5997"/>
                    <a:pt x="5997" y="7596"/>
                    <a:pt x="5997" y="9195"/>
                  </a:cubicBezTo>
                  <a:cubicBezTo>
                    <a:pt x="5997" y="9994"/>
                    <a:pt x="6796" y="11594"/>
                    <a:pt x="8395" y="115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" name="Google Shape;112;p7"/>
            <p:cNvSpPr/>
            <p:nvPr/>
          </p:nvSpPr>
          <p:spPr>
            <a:xfrm>
              <a:off x="4210882" y="36524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1594"/>
                  </a:moveTo>
                  <a:cubicBezTo>
                    <a:pt x="10794" y="11594"/>
                    <a:pt x="11594" y="9994"/>
                    <a:pt x="11594" y="9195"/>
                  </a:cubicBezTo>
                  <a:cubicBezTo>
                    <a:pt x="11594" y="7596"/>
                    <a:pt x="99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9994"/>
                    <a:pt x="7596" y="11594"/>
                    <a:pt x="9195" y="115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" name="Google Shape;113;p7"/>
            <p:cNvSpPr/>
            <p:nvPr/>
          </p:nvSpPr>
          <p:spPr>
            <a:xfrm>
              <a:off x="4352404" y="36444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3" y="13193"/>
                    <a:pt x="13192" y="11594"/>
                    <a:pt x="13192" y="9994"/>
                  </a:cubicBezTo>
                  <a:cubicBezTo>
                    <a:pt x="13192" y="7596"/>
                    <a:pt x="11593" y="5997"/>
                    <a:pt x="9994" y="5997"/>
                  </a:cubicBezTo>
                  <a:cubicBezTo>
                    <a:pt x="7595" y="5997"/>
                    <a:pt x="5997" y="7596"/>
                    <a:pt x="5997" y="9994"/>
                  </a:cubicBezTo>
                  <a:cubicBezTo>
                    <a:pt x="6796" y="11594"/>
                    <a:pt x="8395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4" name="Google Shape;114;p7"/>
            <p:cNvSpPr/>
            <p:nvPr/>
          </p:nvSpPr>
          <p:spPr>
            <a:xfrm>
              <a:off x="4497123" y="36524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5" name="Google Shape;115;p7"/>
            <p:cNvSpPr/>
            <p:nvPr/>
          </p:nvSpPr>
          <p:spPr>
            <a:xfrm>
              <a:off x="4637045" y="36284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992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6" name="Google Shape;116;p7"/>
            <p:cNvSpPr/>
            <p:nvPr/>
          </p:nvSpPr>
          <p:spPr>
            <a:xfrm>
              <a:off x="350631" y="498769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191" y="28384"/>
                  </a:moveTo>
                  <a:cubicBezTo>
                    <a:pt x="23587" y="28384"/>
                    <a:pt x="28384" y="23587"/>
                    <a:pt x="28384" y="17191"/>
                  </a:cubicBezTo>
                  <a:cubicBezTo>
                    <a:pt x="28384" y="10794"/>
                    <a:pt x="23587" y="5997"/>
                    <a:pt x="17191" y="5997"/>
                  </a:cubicBezTo>
                  <a:cubicBezTo>
                    <a:pt x="10794" y="5997"/>
                    <a:pt x="5997" y="10794"/>
                    <a:pt x="5997" y="17191"/>
                  </a:cubicBezTo>
                  <a:cubicBezTo>
                    <a:pt x="5997" y="23587"/>
                    <a:pt x="10794" y="28384"/>
                    <a:pt x="17191" y="2838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7" name="Google Shape;117;p7"/>
            <p:cNvSpPr/>
            <p:nvPr/>
          </p:nvSpPr>
          <p:spPr>
            <a:xfrm>
              <a:off x="492951" y="498769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191" y="28384"/>
                  </a:moveTo>
                  <a:cubicBezTo>
                    <a:pt x="23587" y="28384"/>
                    <a:pt x="28384" y="23587"/>
                    <a:pt x="28384" y="17191"/>
                  </a:cubicBezTo>
                  <a:cubicBezTo>
                    <a:pt x="28384" y="10794"/>
                    <a:pt x="23587" y="5997"/>
                    <a:pt x="17191" y="5997"/>
                  </a:cubicBezTo>
                  <a:cubicBezTo>
                    <a:pt x="11594" y="5997"/>
                    <a:pt x="5997" y="10794"/>
                    <a:pt x="5997" y="17191"/>
                  </a:cubicBezTo>
                  <a:cubicBezTo>
                    <a:pt x="6796" y="23587"/>
                    <a:pt x="11594" y="28384"/>
                    <a:pt x="17191" y="2838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8" name="Google Shape;118;p7"/>
            <p:cNvSpPr/>
            <p:nvPr/>
          </p:nvSpPr>
          <p:spPr>
            <a:xfrm>
              <a:off x="635272" y="498769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990" y="29983"/>
                  </a:moveTo>
                  <a:cubicBezTo>
                    <a:pt x="25186" y="29983"/>
                    <a:pt x="29983" y="24386"/>
                    <a:pt x="29983" y="17990"/>
                  </a:cubicBezTo>
                  <a:cubicBezTo>
                    <a:pt x="29983" y="10794"/>
                    <a:pt x="24386" y="5997"/>
                    <a:pt x="17990" y="5997"/>
                  </a:cubicBezTo>
                  <a:cubicBezTo>
                    <a:pt x="11594" y="5997"/>
                    <a:pt x="5997" y="11594"/>
                    <a:pt x="5997" y="17990"/>
                  </a:cubicBezTo>
                  <a:cubicBezTo>
                    <a:pt x="5997" y="24386"/>
                    <a:pt x="11594" y="29983"/>
                    <a:pt x="17990" y="299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9" name="Google Shape;119;p7"/>
            <p:cNvSpPr/>
            <p:nvPr/>
          </p:nvSpPr>
          <p:spPr>
            <a:xfrm>
              <a:off x="784789" y="5067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3992"/>
                  </a:moveTo>
                  <a:cubicBezTo>
                    <a:pt x="13193" y="13992"/>
                    <a:pt x="14792" y="12393"/>
                    <a:pt x="14792" y="9994"/>
                  </a:cubicBezTo>
                  <a:cubicBezTo>
                    <a:pt x="14792" y="7596"/>
                    <a:pt x="12393" y="5997"/>
                    <a:pt x="10794" y="5997"/>
                  </a:cubicBezTo>
                  <a:cubicBezTo>
                    <a:pt x="8395" y="5997"/>
                    <a:pt x="5997" y="7596"/>
                    <a:pt x="5997" y="9994"/>
                  </a:cubicBezTo>
                  <a:cubicBezTo>
                    <a:pt x="6796" y="12393"/>
                    <a:pt x="8395" y="13992"/>
                    <a:pt x="107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" name="Google Shape;120;p7"/>
            <p:cNvSpPr/>
            <p:nvPr/>
          </p:nvSpPr>
          <p:spPr>
            <a:xfrm>
              <a:off x="929300" y="5067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403" y="13193"/>
                  </a:moveTo>
                  <a:cubicBezTo>
                    <a:pt x="11002" y="13193"/>
                    <a:pt x="13401" y="11594"/>
                    <a:pt x="13401" y="9994"/>
                  </a:cubicBezTo>
                  <a:cubicBezTo>
                    <a:pt x="13401" y="8395"/>
                    <a:pt x="11802" y="5997"/>
                    <a:pt x="9403" y="5997"/>
                  </a:cubicBezTo>
                  <a:cubicBezTo>
                    <a:pt x="7804" y="5997"/>
                    <a:pt x="6205" y="7596"/>
                    <a:pt x="6205" y="9994"/>
                  </a:cubicBezTo>
                  <a:cubicBezTo>
                    <a:pt x="5405" y="11594"/>
                    <a:pt x="7004" y="13193"/>
                    <a:pt x="9403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" name="Google Shape;121;p7"/>
            <p:cNvSpPr/>
            <p:nvPr/>
          </p:nvSpPr>
          <p:spPr>
            <a:xfrm>
              <a:off x="1071829" y="5067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1594" y="13193"/>
                    <a:pt x="13193" y="11594"/>
                    <a:pt x="13193" y="9994"/>
                  </a:cubicBezTo>
                  <a:cubicBezTo>
                    <a:pt x="13193" y="8395"/>
                    <a:pt x="11594" y="5997"/>
                    <a:pt x="9195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1594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" name="Google Shape;122;p7"/>
            <p:cNvSpPr/>
            <p:nvPr/>
          </p:nvSpPr>
          <p:spPr>
            <a:xfrm>
              <a:off x="1214150" y="5067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4" y="13193"/>
                    <a:pt x="13193" y="11594"/>
                    <a:pt x="13193" y="9994"/>
                  </a:cubicBezTo>
                  <a:cubicBezTo>
                    <a:pt x="13193" y="8395"/>
                    <a:pt x="11594" y="5997"/>
                    <a:pt x="9994" y="5997"/>
                  </a:cubicBezTo>
                  <a:cubicBezTo>
                    <a:pt x="8395" y="5997"/>
                    <a:pt x="5997" y="7596"/>
                    <a:pt x="5997" y="9994"/>
                  </a:cubicBezTo>
                  <a:cubicBezTo>
                    <a:pt x="5997" y="11594"/>
                    <a:pt x="7596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" name="Google Shape;123;p7"/>
            <p:cNvSpPr/>
            <p:nvPr/>
          </p:nvSpPr>
          <p:spPr>
            <a:xfrm>
              <a:off x="1357270" y="50756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2393" y="9195"/>
                  </a:moveTo>
                  <a:cubicBezTo>
                    <a:pt x="12393" y="10961"/>
                    <a:pt x="10961" y="12393"/>
                    <a:pt x="9195" y="12393"/>
                  </a:cubicBezTo>
                  <a:cubicBezTo>
                    <a:pt x="7429" y="12393"/>
                    <a:pt x="5997" y="10961"/>
                    <a:pt x="5997" y="9195"/>
                  </a:cubicBezTo>
                  <a:cubicBezTo>
                    <a:pt x="5997" y="7429"/>
                    <a:pt x="7429" y="5997"/>
                    <a:pt x="9195" y="5997"/>
                  </a:cubicBezTo>
                  <a:cubicBezTo>
                    <a:pt x="10961" y="5997"/>
                    <a:pt x="12393" y="7429"/>
                    <a:pt x="12393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" name="Google Shape;124;p7"/>
            <p:cNvSpPr/>
            <p:nvPr/>
          </p:nvSpPr>
          <p:spPr>
            <a:xfrm>
              <a:off x="1499591" y="5059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" name="Google Shape;125;p7"/>
            <p:cNvSpPr/>
            <p:nvPr/>
          </p:nvSpPr>
          <p:spPr>
            <a:xfrm>
              <a:off x="1641912" y="5059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" name="Google Shape;126;p7"/>
            <p:cNvSpPr/>
            <p:nvPr/>
          </p:nvSpPr>
          <p:spPr>
            <a:xfrm>
              <a:off x="1784233" y="5067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3" y="13193"/>
                    <a:pt x="13193" y="11594"/>
                    <a:pt x="13193" y="9994"/>
                  </a:cubicBezTo>
                  <a:cubicBezTo>
                    <a:pt x="13193" y="8395"/>
                    <a:pt x="11593" y="5997"/>
                    <a:pt x="9994" y="5997"/>
                  </a:cubicBezTo>
                  <a:cubicBezTo>
                    <a:pt x="8395" y="5997"/>
                    <a:pt x="5997" y="7596"/>
                    <a:pt x="5997" y="9994"/>
                  </a:cubicBezTo>
                  <a:cubicBezTo>
                    <a:pt x="6796" y="11594"/>
                    <a:pt x="8395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7" name="Google Shape;127;p7"/>
            <p:cNvSpPr/>
            <p:nvPr/>
          </p:nvSpPr>
          <p:spPr>
            <a:xfrm>
              <a:off x="1922556" y="501967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23587" y="14792"/>
                  </a:moveTo>
                  <a:cubicBezTo>
                    <a:pt x="23587" y="19649"/>
                    <a:pt x="19649" y="23587"/>
                    <a:pt x="14792" y="23587"/>
                  </a:cubicBezTo>
                  <a:cubicBezTo>
                    <a:pt x="9934" y="23587"/>
                    <a:pt x="5997" y="19649"/>
                    <a:pt x="5997" y="14792"/>
                  </a:cubicBezTo>
                  <a:cubicBezTo>
                    <a:pt x="5997" y="9934"/>
                    <a:pt x="9934" y="5997"/>
                    <a:pt x="14792" y="5997"/>
                  </a:cubicBezTo>
                  <a:cubicBezTo>
                    <a:pt x="19649" y="5997"/>
                    <a:pt x="23587" y="9934"/>
                    <a:pt x="23587" y="147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8" name="Google Shape;128;p7"/>
            <p:cNvSpPr/>
            <p:nvPr/>
          </p:nvSpPr>
          <p:spPr>
            <a:xfrm>
              <a:off x="2065676" y="502767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992" y="21988"/>
                  </a:moveTo>
                  <a:cubicBezTo>
                    <a:pt x="18790" y="21988"/>
                    <a:pt x="21988" y="17990"/>
                    <a:pt x="21988" y="13992"/>
                  </a:cubicBezTo>
                  <a:cubicBezTo>
                    <a:pt x="21988" y="9994"/>
                    <a:pt x="18790" y="5997"/>
                    <a:pt x="13992" y="5997"/>
                  </a:cubicBezTo>
                  <a:cubicBezTo>
                    <a:pt x="9994" y="5997"/>
                    <a:pt x="5997" y="9994"/>
                    <a:pt x="5997" y="13992"/>
                  </a:cubicBezTo>
                  <a:cubicBezTo>
                    <a:pt x="5997" y="17990"/>
                    <a:pt x="9994" y="21988"/>
                    <a:pt x="13992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9" name="Google Shape;129;p7"/>
            <p:cNvSpPr/>
            <p:nvPr/>
          </p:nvSpPr>
          <p:spPr>
            <a:xfrm>
              <a:off x="2207997" y="50116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203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0" name="Google Shape;130;p7"/>
            <p:cNvSpPr/>
            <p:nvPr/>
          </p:nvSpPr>
          <p:spPr>
            <a:xfrm>
              <a:off x="2354315" y="5059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1" name="Google Shape;131;p7"/>
            <p:cNvSpPr/>
            <p:nvPr/>
          </p:nvSpPr>
          <p:spPr>
            <a:xfrm>
              <a:off x="2498235" y="5067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0794" y="13193"/>
                    <a:pt x="13193" y="11594"/>
                    <a:pt x="13193" y="9994"/>
                  </a:cubicBezTo>
                  <a:cubicBezTo>
                    <a:pt x="13193" y="8395"/>
                    <a:pt x="11594" y="5997"/>
                    <a:pt x="9195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1594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2" name="Google Shape;132;p7"/>
            <p:cNvSpPr/>
            <p:nvPr/>
          </p:nvSpPr>
          <p:spPr>
            <a:xfrm>
              <a:off x="2638957" y="504366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3" y="17191"/>
                  </a:moveTo>
                  <a:cubicBezTo>
                    <a:pt x="14792" y="17191"/>
                    <a:pt x="17190" y="14792"/>
                    <a:pt x="17190" y="11594"/>
                  </a:cubicBezTo>
                  <a:cubicBezTo>
                    <a:pt x="17190" y="8395"/>
                    <a:pt x="14792" y="5997"/>
                    <a:pt x="11593" y="5997"/>
                  </a:cubicBezTo>
                  <a:cubicBezTo>
                    <a:pt x="8395" y="5997"/>
                    <a:pt x="5997" y="8395"/>
                    <a:pt x="5997" y="11594"/>
                  </a:cubicBezTo>
                  <a:cubicBezTo>
                    <a:pt x="5997" y="14792"/>
                    <a:pt x="8395" y="17191"/>
                    <a:pt x="11593" y="171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3" name="Google Shape;133;p7"/>
            <p:cNvSpPr/>
            <p:nvPr/>
          </p:nvSpPr>
          <p:spPr>
            <a:xfrm>
              <a:off x="2780478" y="504366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8790"/>
                  </a:moveTo>
                  <a:cubicBezTo>
                    <a:pt x="16391" y="18790"/>
                    <a:pt x="18790" y="15591"/>
                    <a:pt x="18790" y="12393"/>
                  </a:cubicBezTo>
                  <a:cubicBezTo>
                    <a:pt x="18790" y="9195"/>
                    <a:pt x="16391" y="5997"/>
                    <a:pt x="12393" y="5997"/>
                  </a:cubicBezTo>
                  <a:cubicBezTo>
                    <a:pt x="9195" y="5997"/>
                    <a:pt x="5997" y="9195"/>
                    <a:pt x="5997" y="12393"/>
                  </a:cubicBezTo>
                  <a:cubicBezTo>
                    <a:pt x="5997" y="15591"/>
                    <a:pt x="9195" y="18790"/>
                    <a:pt x="12393" y="187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4" name="Google Shape;134;p7"/>
            <p:cNvSpPr/>
            <p:nvPr/>
          </p:nvSpPr>
          <p:spPr>
            <a:xfrm>
              <a:off x="2925043" y="5059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949" y="15591"/>
                  </a:moveTo>
                  <a:cubicBezTo>
                    <a:pt x="14147" y="15591"/>
                    <a:pt x="16546" y="13193"/>
                    <a:pt x="16546" y="10794"/>
                  </a:cubicBezTo>
                  <a:cubicBezTo>
                    <a:pt x="16546" y="7596"/>
                    <a:pt x="14147" y="5997"/>
                    <a:pt x="10949" y="5997"/>
                  </a:cubicBezTo>
                  <a:cubicBezTo>
                    <a:pt x="7751" y="5997"/>
                    <a:pt x="6152" y="8395"/>
                    <a:pt x="6152" y="10794"/>
                  </a:cubicBezTo>
                  <a:cubicBezTo>
                    <a:pt x="5352" y="13193"/>
                    <a:pt x="7751" y="15591"/>
                    <a:pt x="10949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5" name="Google Shape;135;p7"/>
            <p:cNvSpPr/>
            <p:nvPr/>
          </p:nvSpPr>
          <p:spPr>
            <a:xfrm>
              <a:off x="3068318" y="5059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8395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" name="Google Shape;136;p7"/>
            <p:cNvSpPr/>
            <p:nvPr/>
          </p:nvSpPr>
          <p:spPr>
            <a:xfrm>
              <a:off x="3211438" y="50756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3992" y="9195"/>
                  </a:moveTo>
                  <a:cubicBezTo>
                    <a:pt x="13992" y="10961"/>
                    <a:pt x="12202" y="12393"/>
                    <a:pt x="9995" y="12393"/>
                  </a:cubicBezTo>
                  <a:cubicBezTo>
                    <a:pt x="7787" y="12393"/>
                    <a:pt x="5997" y="10961"/>
                    <a:pt x="5997" y="9195"/>
                  </a:cubicBezTo>
                  <a:cubicBezTo>
                    <a:pt x="5997" y="7429"/>
                    <a:pt x="7787" y="5997"/>
                    <a:pt x="9995" y="5997"/>
                  </a:cubicBezTo>
                  <a:cubicBezTo>
                    <a:pt x="12202" y="5997"/>
                    <a:pt x="13992" y="7429"/>
                    <a:pt x="13992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" name="Google Shape;137;p7"/>
            <p:cNvSpPr/>
            <p:nvPr/>
          </p:nvSpPr>
          <p:spPr>
            <a:xfrm>
              <a:off x="3353759" y="5067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4" y="13193"/>
                    <a:pt x="13193" y="11594"/>
                    <a:pt x="13193" y="9994"/>
                  </a:cubicBezTo>
                  <a:cubicBezTo>
                    <a:pt x="13193" y="8395"/>
                    <a:pt x="11594" y="5997"/>
                    <a:pt x="9994" y="5997"/>
                  </a:cubicBezTo>
                  <a:cubicBezTo>
                    <a:pt x="8395" y="5997"/>
                    <a:pt x="5997" y="7596"/>
                    <a:pt x="5997" y="9994"/>
                  </a:cubicBezTo>
                  <a:cubicBezTo>
                    <a:pt x="5997" y="11594"/>
                    <a:pt x="8395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" name="Google Shape;138;p7"/>
            <p:cNvSpPr/>
            <p:nvPr/>
          </p:nvSpPr>
          <p:spPr>
            <a:xfrm>
              <a:off x="3496880" y="50756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5" y="5997"/>
                    <a:pt x="5997" y="7596"/>
                    <a:pt x="5997" y="9195"/>
                  </a:cubicBezTo>
                  <a:cubicBezTo>
                    <a:pt x="6796" y="10794"/>
                    <a:pt x="7595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" name="Google Shape;139;p7"/>
            <p:cNvSpPr/>
            <p:nvPr/>
          </p:nvSpPr>
          <p:spPr>
            <a:xfrm>
              <a:off x="3641599" y="509163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0" name="Google Shape;140;p7"/>
            <p:cNvSpPr/>
            <p:nvPr/>
          </p:nvSpPr>
          <p:spPr>
            <a:xfrm>
              <a:off x="3783920" y="509163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7" y="5997"/>
                    <a:pt x="5997" y="6796"/>
                    <a:pt x="5997" y="7596"/>
                  </a:cubicBezTo>
                  <a:cubicBezTo>
                    <a:pt x="5997" y="8395"/>
                    <a:pt x="6797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1" name="Google Shape;141;p7"/>
            <p:cNvSpPr/>
            <p:nvPr/>
          </p:nvSpPr>
          <p:spPr>
            <a:xfrm>
              <a:off x="3926240" y="50836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6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6" y="5997"/>
                  </a:cubicBezTo>
                  <a:cubicBezTo>
                    <a:pt x="6797" y="5997"/>
                    <a:pt x="5997" y="6796"/>
                    <a:pt x="5997" y="8395"/>
                  </a:cubicBezTo>
                  <a:cubicBezTo>
                    <a:pt x="5997" y="9195"/>
                    <a:pt x="6797" y="10794"/>
                    <a:pt x="8396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2" name="Google Shape;142;p7"/>
            <p:cNvSpPr/>
            <p:nvPr/>
          </p:nvSpPr>
          <p:spPr>
            <a:xfrm>
              <a:off x="4068562" y="50836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1593" y="9994"/>
                    <a:pt x="11593" y="8395"/>
                  </a:cubicBezTo>
                  <a:cubicBezTo>
                    <a:pt x="11593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4210882" y="508364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0794"/>
                  </a:moveTo>
                  <a:cubicBezTo>
                    <a:pt x="10794" y="10794"/>
                    <a:pt x="11594" y="9994"/>
                    <a:pt x="11594" y="8395"/>
                  </a:cubicBezTo>
                  <a:cubicBezTo>
                    <a:pt x="11594" y="6796"/>
                    <a:pt x="9994" y="5997"/>
                    <a:pt x="9195" y="5997"/>
                  </a:cubicBezTo>
                  <a:cubicBezTo>
                    <a:pt x="7596" y="5997"/>
                    <a:pt x="5997" y="6796"/>
                    <a:pt x="5997" y="8395"/>
                  </a:cubicBezTo>
                  <a:cubicBezTo>
                    <a:pt x="5997" y="9994"/>
                    <a:pt x="7596" y="10794"/>
                    <a:pt x="91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4" name="Google Shape;144;p7"/>
            <p:cNvSpPr/>
            <p:nvPr/>
          </p:nvSpPr>
          <p:spPr>
            <a:xfrm>
              <a:off x="4352404" y="50676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3" y="13193"/>
                    <a:pt x="13192" y="11594"/>
                    <a:pt x="13192" y="9994"/>
                  </a:cubicBezTo>
                  <a:cubicBezTo>
                    <a:pt x="13192" y="8395"/>
                    <a:pt x="11593" y="5997"/>
                    <a:pt x="9994" y="5997"/>
                  </a:cubicBezTo>
                  <a:cubicBezTo>
                    <a:pt x="7595" y="5997"/>
                    <a:pt x="5997" y="7596"/>
                    <a:pt x="5997" y="9994"/>
                  </a:cubicBezTo>
                  <a:cubicBezTo>
                    <a:pt x="6796" y="11594"/>
                    <a:pt x="8395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4487452" y="498769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8066" y="29983"/>
                  </a:moveTo>
                  <a:cubicBezTo>
                    <a:pt x="24462" y="29983"/>
                    <a:pt x="30059" y="24386"/>
                    <a:pt x="30059" y="17990"/>
                  </a:cubicBezTo>
                  <a:cubicBezTo>
                    <a:pt x="30059" y="10794"/>
                    <a:pt x="24462" y="5997"/>
                    <a:pt x="18066" y="5997"/>
                  </a:cubicBezTo>
                  <a:cubicBezTo>
                    <a:pt x="10870" y="5997"/>
                    <a:pt x="6073" y="11594"/>
                    <a:pt x="6073" y="17990"/>
                  </a:cubicBezTo>
                  <a:cubicBezTo>
                    <a:pt x="5273" y="24386"/>
                    <a:pt x="10870" y="29983"/>
                    <a:pt x="18066" y="299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4636246" y="504366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3" y="17191"/>
                  </a:moveTo>
                  <a:cubicBezTo>
                    <a:pt x="14792" y="17191"/>
                    <a:pt x="17190" y="14792"/>
                    <a:pt x="17190" y="11594"/>
                  </a:cubicBezTo>
                  <a:cubicBezTo>
                    <a:pt x="17190" y="8395"/>
                    <a:pt x="14792" y="5997"/>
                    <a:pt x="11593" y="5997"/>
                  </a:cubicBezTo>
                  <a:cubicBezTo>
                    <a:pt x="8395" y="5997"/>
                    <a:pt x="5997" y="8395"/>
                    <a:pt x="5997" y="11594"/>
                  </a:cubicBezTo>
                  <a:cubicBezTo>
                    <a:pt x="5997" y="14792"/>
                    <a:pt x="8395" y="17191"/>
                    <a:pt x="11593" y="171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7" name="Google Shape;147;p7"/>
            <p:cNvSpPr/>
            <p:nvPr/>
          </p:nvSpPr>
          <p:spPr>
            <a:xfrm>
              <a:off x="349032" y="640290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8790" y="31583"/>
                  </a:moveTo>
                  <a:cubicBezTo>
                    <a:pt x="25986" y="31583"/>
                    <a:pt x="31582" y="25986"/>
                    <a:pt x="31582" y="18790"/>
                  </a:cubicBezTo>
                  <a:cubicBezTo>
                    <a:pt x="31582" y="11594"/>
                    <a:pt x="25986" y="5997"/>
                    <a:pt x="18790" y="5997"/>
                  </a:cubicBezTo>
                  <a:cubicBezTo>
                    <a:pt x="11594" y="5997"/>
                    <a:pt x="5997" y="11594"/>
                    <a:pt x="5997" y="18790"/>
                  </a:cubicBezTo>
                  <a:cubicBezTo>
                    <a:pt x="5997" y="25986"/>
                    <a:pt x="11594" y="31583"/>
                    <a:pt x="18790" y="315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491352" y="640290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8790" y="31583"/>
                  </a:moveTo>
                  <a:cubicBezTo>
                    <a:pt x="25986" y="31583"/>
                    <a:pt x="31582" y="25986"/>
                    <a:pt x="31582" y="18790"/>
                  </a:cubicBezTo>
                  <a:cubicBezTo>
                    <a:pt x="31582" y="11594"/>
                    <a:pt x="25986" y="5997"/>
                    <a:pt x="18790" y="5997"/>
                  </a:cubicBezTo>
                  <a:cubicBezTo>
                    <a:pt x="11594" y="5997"/>
                    <a:pt x="5997" y="11594"/>
                    <a:pt x="5997" y="18790"/>
                  </a:cubicBezTo>
                  <a:cubicBezTo>
                    <a:pt x="5997" y="25986"/>
                    <a:pt x="12393" y="31583"/>
                    <a:pt x="18790" y="315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634473" y="640290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8790" y="31583"/>
                  </a:moveTo>
                  <a:cubicBezTo>
                    <a:pt x="25986" y="31583"/>
                    <a:pt x="31583" y="25986"/>
                    <a:pt x="31583" y="18790"/>
                  </a:cubicBezTo>
                  <a:cubicBezTo>
                    <a:pt x="31583" y="11594"/>
                    <a:pt x="25986" y="5997"/>
                    <a:pt x="18790" y="5997"/>
                  </a:cubicBezTo>
                  <a:cubicBezTo>
                    <a:pt x="11594" y="5997"/>
                    <a:pt x="5997" y="11594"/>
                    <a:pt x="5997" y="18790"/>
                  </a:cubicBezTo>
                  <a:cubicBezTo>
                    <a:pt x="5997" y="25986"/>
                    <a:pt x="11594" y="31583"/>
                    <a:pt x="18790" y="315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0" name="Google Shape;150;p7"/>
            <p:cNvSpPr/>
            <p:nvPr/>
          </p:nvSpPr>
          <p:spPr>
            <a:xfrm>
              <a:off x="782390" y="645887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1" y="20389"/>
                    <a:pt x="20389" y="17190"/>
                    <a:pt x="20389" y="13193"/>
                  </a:cubicBezTo>
                  <a:cubicBezTo>
                    <a:pt x="20389" y="9195"/>
                    <a:pt x="17191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994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929300" y="6498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403" y="13193"/>
                  </a:moveTo>
                  <a:cubicBezTo>
                    <a:pt x="11002" y="13193"/>
                    <a:pt x="13401" y="11594"/>
                    <a:pt x="13401" y="9195"/>
                  </a:cubicBezTo>
                  <a:cubicBezTo>
                    <a:pt x="13401" y="7596"/>
                    <a:pt x="11802" y="5997"/>
                    <a:pt x="9403" y="5997"/>
                  </a:cubicBezTo>
                  <a:cubicBezTo>
                    <a:pt x="7804" y="5997"/>
                    <a:pt x="6205" y="7596"/>
                    <a:pt x="6205" y="9195"/>
                  </a:cubicBezTo>
                  <a:cubicBezTo>
                    <a:pt x="5405" y="11594"/>
                    <a:pt x="7004" y="13193"/>
                    <a:pt x="9403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2" name="Google Shape;152;p7"/>
            <p:cNvSpPr/>
            <p:nvPr/>
          </p:nvSpPr>
          <p:spPr>
            <a:xfrm>
              <a:off x="1071829" y="6498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1594" y="13193"/>
                    <a:pt x="13193" y="11594"/>
                    <a:pt x="13193" y="9195"/>
                  </a:cubicBezTo>
                  <a:cubicBezTo>
                    <a:pt x="13193" y="7596"/>
                    <a:pt x="115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1594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3" name="Google Shape;153;p7"/>
            <p:cNvSpPr/>
            <p:nvPr/>
          </p:nvSpPr>
          <p:spPr>
            <a:xfrm>
              <a:off x="1214150" y="649086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4" name="Google Shape;154;p7"/>
            <p:cNvSpPr/>
            <p:nvPr/>
          </p:nvSpPr>
          <p:spPr>
            <a:xfrm>
              <a:off x="1355671" y="649086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3992"/>
                  </a:moveTo>
                  <a:cubicBezTo>
                    <a:pt x="13193" y="13992"/>
                    <a:pt x="14792" y="12393"/>
                    <a:pt x="14792" y="9994"/>
                  </a:cubicBezTo>
                  <a:cubicBezTo>
                    <a:pt x="14792" y="7596"/>
                    <a:pt x="13193" y="5997"/>
                    <a:pt x="10794" y="5997"/>
                  </a:cubicBezTo>
                  <a:cubicBezTo>
                    <a:pt x="8395" y="5997"/>
                    <a:pt x="5997" y="7596"/>
                    <a:pt x="5997" y="9994"/>
                  </a:cubicBezTo>
                  <a:cubicBezTo>
                    <a:pt x="6796" y="12393"/>
                    <a:pt x="8395" y="13992"/>
                    <a:pt x="107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7"/>
            <p:cNvSpPr/>
            <p:nvPr/>
          </p:nvSpPr>
          <p:spPr>
            <a:xfrm>
              <a:off x="1498792" y="648286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7596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6" name="Google Shape;156;p7"/>
            <p:cNvSpPr/>
            <p:nvPr/>
          </p:nvSpPr>
          <p:spPr>
            <a:xfrm>
              <a:off x="1639513" y="646687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8790"/>
                  </a:moveTo>
                  <a:cubicBezTo>
                    <a:pt x="15591" y="18790"/>
                    <a:pt x="18790" y="15591"/>
                    <a:pt x="18790" y="12393"/>
                  </a:cubicBezTo>
                  <a:cubicBezTo>
                    <a:pt x="18790" y="9195"/>
                    <a:pt x="16391" y="5997"/>
                    <a:pt x="12393" y="5997"/>
                  </a:cubicBezTo>
                  <a:cubicBezTo>
                    <a:pt x="8395" y="5997"/>
                    <a:pt x="5997" y="9195"/>
                    <a:pt x="5997" y="12393"/>
                  </a:cubicBezTo>
                  <a:cubicBezTo>
                    <a:pt x="5997" y="15591"/>
                    <a:pt x="8395" y="18790"/>
                    <a:pt x="12393" y="187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7" name="Google Shape;157;p7"/>
            <p:cNvSpPr/>
            <p:nvPr/>
          </p:nvSpPr>
          <p:spPr>
            <a:xfrm>
              <a:off x="1781034" y="645887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1" y="20389"/>
                    <a:pt x="20389" y="17190"/>
                    <a:pt x="20389" y="13193"/>
                  </a:cubicBezTo>
                  <a:cubicBezTo>
                    <a:pt x="20389" y="9195"/>
                    <a:pt x="17191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8" name="Google Shape;158;p7"/>
            <p:cNvSpPr/>
            <p:nvPr/>
          </p:nvSpPr>
          <p:spPr>
            <a:xfrm>
              <a:off x="1922556" y="64428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95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9" name="Google Shape;159;p7"/>
            <p:cNvSpPr/>
            <p:nvPr/>
          </p:nvSpPr>
          <p:spPr>
            <a:xfrm>
              <a:off x="2066476" y="645887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0" y="20389"/>
                    <a:pt x="20389" y="17190"/>
                    <a:pt x="20389" y="13193"/>
                  </a:cubicBezTo>
                  <a:cubicBezTo>
                    <a:pt x="20389" y="9195"/>
                    <a:pt x="17190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0" name="Google Shape;160;p7"/>
            <p:cNvSpPr/>
            <p:nvPr/>
          </p:nvSpPr>
          <p:spPr>
            <a:xfrm>
              <a:off x="2207197" y="643489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5591" y="25186"/>
                  </a:moveTo>
                  <a:cubicBezTo>
                    <a:pt x="21188" y="25186"/>
                    <a:pt x="25186" y="20389"/>
                    <a:pt x="25186" y="15591"/>
                  </a:cubicBezTo>
                  <a:cubicBezTo>
                    <a:pt x="25186" y="10794"/>
                    <a:pt x="20389" y="5997"/>
                    <a:pt x="15591" y="5997"/>
                  </a:cubicBezTo>
                  <a:cubicBezTo>
                    <a:pt x="9994" y="5997"/>
                    <a:pt x="5997" y="9994"/>
                    <a:pt x="5997" y="15591"/>
                  </a:cubicBezTo>
                  <a:cubicBezTo>
                    <a:pt x="5997" y="21188"/>
                    <a:pt x="9994" y="25186"/>
                    <a:pt x="15591" y="2518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1" name="Google Shape;161;p7"/>
            <p:cNvSpPr/>
            <p:nvPr/>
          </p:nvSpPr>
          <p:spPr>
            <a:xfrm>
              <a:off x="2351917" y="645887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0" y="20389"/>
                    <a:pt x="20389" y="17190"/>
                    <a:pt x="20389" y="13193"/>
                  </a:cubicBezTo>
                  <a:cubicBezTo>
                    <a:pt x="20389" y="9195"/>
                    <a:pt x="17190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2" name="Google Shape;162;p7"/>
            <p:cNvSpPr/>
            <p:nvPr/>
          </p:nvSpPr>
          <p:spPr>
            <a:xfrm>
              <a:off x="2496636" y="648286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992" y="15591"/>
                    <a:pt x="15591" y="13193"/>
                    <a:pt x="15591" y="10794"/>
                  </a:cubicBezTo>
                  <a:cubicBezTo>
                    <a:pt x="15591" y="7596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992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3" name="Google Shape;163;p7"/>
            <p:cNvSpPr/>
            <p:nvPr/>
          </p:nvSpPr>
          <p:spPr>
            <a:xfrm>
              <a:off x="2634160" y="642689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6391" y="26785"/>
                  </a:moveTo>
                  <a:cubicBezTo>
                    <a:pt x="21988" y="26785"/>
                    <a:pt x="27585" y="21988"/>
                    <a:pt x="27585" y="16391"/>
                  </a:cubicBezTo>
                  <a:cubicBezTo>
                    <a:pt x="27585" y="10794"/>
                    <a:pt x="22787" y="5997"/>
                    <a:pt x="16391" y="5997"/>
                  </a:cubicBezTo>
                  <a:cubicBezTo>
                    <a:pt x="10794" y="5997"/>
                    <a:pt x="5997" y="10794"/>
                    <a:pt x="5997" y="16391"/>
                  </a:cubicBezTo>
                  <a:cubicBezTo>
                    <a:pt x="5997" y="21988"/>
                    <a:pt x="10794" y="26785"/>
                    <a:pt x="16391" y="2678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4" name="Google Shape;164;p7"/>
            <p:cNvSpPr/>
            <p:nvPr/>
          </p:nvSpPr>
          <p:spPr>
            <a:xfrm>
              <a:off x="2775681" y="641890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190" y="28384"/>
                  </a:moveTo>
                  <a:cubicBezTo>
                    <a:pt x="23587" y="28384"/>
                    <a:pt x="28384" y="23587"/>
                    <a:pt x="28384" y="17190"/>
                  </a:cubicBezTo>
                  <a:cubicBezTo>
                    <a:pt x="28384" y="10794"/>
                    <a:pt x="23587" y="5997"/>
                    <a:pt x="17190" y="5997"/>
                  </a:cubicBezTo>
                  <a:cubicBezTo>
                    <a:pt x="10794" y="5997"/>
                    <a:pt x="5997" y="10794"/>
                    <a:pt x="5997" y="17190"/>
                  </a:cubicBezTo>
                  <a:cubicBezTo>
                    <a:pt x="6796" y="23587"/>
                    <a:pt x="11593" y="28384"/>
                    <a:pt x="17190" y="2838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5" name="Google Shape;165;p7"/>
            <p:cNvSpPr/>
            <p:nvPr/>
          </p:nvSpPr>
          <p:spPr>
            <a:xfrm>
              <a:off x="2921200" y="64428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95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6" name="Google Shape;166;p7"/>
            <p:cNvSpPr/>
            <p:nvPr/>
          </p:nvSpPr>
          <p:spPr>
            <a:xfrm>
              <a:off x="3069118" y="6498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0794" y="13193"/>
                    <a:pt x="13193" y="11594"/>
                    <a:pt x="13193" y="9195"/>
                  </a:cubicBezTo>
                  <a:cubicBezTo>
                    <a:pt x="13193" y="7596"/>
                    <a:pt x="11594" y="5997"/>
                    <a:pt x="9195" y="5997"/>
                  </a:cubicBezTo>
                  <a:cubicBezTo>
                    <a:pt x="6796" y="5997"/>
                    <a:pt x="5997" y="7596"/>
                    <a:pt x="5997" y="9195"/>
                  </a:cubicBezTo>
                  <a:cubicBezTo>
                    <a:pt x="5997" y="11594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7" name="Google Shape;167;p7"/>
            <p:cNvSpPr/>
            <p:nvPr/>
          </p:nvSpPr>
          <p:spPr>
            <a:xfrm>
              <a:off x="3211438" y="6498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3992" y="9195"/>
                  </a:moveTo>
                  <a:cubicBezTo>
                    <a:pt x="13992" y="10961"/>
                    <a:pt x="12202" y="12393"/>
                    <a:pt x="9995" y="12393"/>
                  </a:cubicBezTo>
                  <a:cubicBezTo>
                    <a:pt x="7787" y="12393"/>
                    <a:pt x="5997" y="10961"/>
                    <a:pt x="5997" y="9195"/>
                  </a:cubicBezTo>
                  <a:cubicBezTo>
                    <a:pt x="5997" y="7429"/>
                    <a:pt x="7787" y="5997"/>
                    <a:pt x="9995" y="5997"/>
                  </a:cubicBezTo>
                  <a:cubicBezTo>
                    <a:pt x="12202" y="5997"/>
                    <a:pt x="13992" y="7429"/>
                    <a:pt x="13992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8" name="Google Shape;168;p7"/>
            <p:cNvSpPr/>
            <p:nvPr/>
          </p:nvSpPr>
          <p:spPr>
            <a:xfrm>
              <a:off x="3353759" y="6498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4" y="13193"/>
                    <a:pt x="13193" y="11594"/>
                    <a:pt x="13193" y="9195"/>
                  </a:cubicBezTo>
                  <a:cubicBezTo>
                    <a:pt x="13193" y="7596"/>
                    <a:pt x="11594" y="5997"/>
                    <a:pt x="9994" y="5997"/>
                  </a:cubicBezTo>
                  <a:cubicBezTo>
                    <a:pt x="8395" y="5997"/>
                    <a:pt x="5997" y="7596"/>
                    <a:pt x="5997" y="9195"/>
                  </a:cubicBezTo>
                  <a:cubicBezTo>
                    <a:pt x="5997" y="11594"/>
                    <a:pt x="8395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9" name="Google Shape;169;p7"/>
            <p:cNvSpPr/>
            <p:nvPr/>
          </p:nvSpPr>
          <p:spPr>
            <a:xfrm>
              <a:off x="3496880" y="6498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1593" y="13193"/>
                    <a:pt x="13192" y="11594"/>
                    <a:pt x="13192" y="9195"/>
                  </a:cubicBezTo>
                  <a:cubicBezTo>
                    <a:pt x="13192" y="7596"/>
                    <a:pt x="11593" y="5997"/>
                    <a:pt x="9195" y="5997"/>
                  </a:cubicBezTo>
                  <a:cubicBezTo>
                    <a:pt x="7595" y="5997"/>
                    <a:pt x="5997" y="7596"/>
                    <a:pt x="5997" y="9195"/>
                  </a:cubicBezTo>
                  <a:cubicBezTo>
                    <a:pt x="5997" y="11594"/>
                    <a:pt x="7595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0" name="Google Shape;170;p7"/>
            <p:cNvSpPr/>
            <p:nvPr/>
          </p:nvSpPr>
          <p:spPr>
            <a:xfrm>
              <a:off x="3639200" y="6498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2393" y="13193"/>
                    <a:pt x="13992" y="11594"/>
                    <a:pt x="13992" y="9195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8395" y="5997"/>
                    <a:pt x="5997" y="7596"/>
                    <a:pt x="5997" y="9195"/>
                  </a:cubicBezTo>
                  <a:cubicBezTo>
                    <a:pt x="5997" y="11594"/>
                    <a:pt x="7596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" name="Google Shape;171;p7"/>
            <p:cNvSpPr/>
            <p:nvPr/>
          </p:nvSpPr>
          <p:spPr>
            <a:xfrm>
              <a:off x="3783120" y="6506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75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2" name="Google Shape;172;p7"/>
            <p:cNvSpPr/>
            <p:nvPr/>
          </p:nvSpPr>
          <p:spPr>
            <a:xfrm>
              <a:off x="3926240" y="6506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6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6" y="5997"/>
                  </a:cubicBezTo>
                  <a:cubicBezTo>
                    <a:pt x="6797" y="5997"/>
                    <a:pt x="5997" y="6796"/>
                    <a:pt x="5997" y="8395"/>
                  </a:cubicBezTo>
                  <a:cubicBezTo>
                    <a:pt x="5997" y="9994"/>
                    <a:pt x="6797" y="10794"/>
                    <a:pt x="8396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" name="Google Shape;173;p7"/>
            <p:cNvSpPr/>
            <p:nvPr/>
          </p:nvSpPr>
          <p:spPr>
            <a:xfrm>
              <a:off x="4068562" y="6506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1593" y="9994"/>
                    <a:pt x="11593" y="8395"/>
                  </a:cubicBezTo>
                  <a:cubicBezTo>
                    <a:pt x="11593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4" name="Google Shape;174;p7"/>
            <p:cNvSpPr/>
            <p:nvPr/>
          </p:nvSpPr>
          <p:spPr>
            <a:xfrm>
              <a:off x="4210882" y="6506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0794"/>
                  </a:moveTo>
                  <a:cubicBezTo>
                    <a:pt x="10794" y="10794"/>
                    <a:pt x="11594" y="9994"/>
                    <a:pt x="11594" y="8395"/>
                  </a:cubicBezTo>
                  <a:cubicBezTo>
                    <a:pt x="11594" y="6796"/>
                    <a:pt x="9994" y="5997"/>
                    <a:pt x="9195" y="5997"/>
                  </a:cubicBezTo>
                  <a:cubicBezTo>
                    <a:pt x="7596" y="5997"/>
                    <a:pt x="5997" y="6796"/>
                    <a:pt x="5997" y="8395"/>
                  </a:cubicBezTo>
                  <a:cubicBezTo>
                    <a:pt x="5997" y="9994"/>
                    <a:pt x="7596" y="10794"/>
                    <a:pt x="91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7"/>
            <p:cNvSpPr/>
            <p:nvPr/>
          </p:nvSpPr>
          <p:spPr>
            <a:xfrm>
              <a:off x="4353203" y="64988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0794"/>
                    <a:pt x="75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6" name="Google Shape;176;p7"/>
            <p:cNvSpPr/>
            <p:nvPr/>
          </p:nvSpPr>
          <p:spPr>
            <a:xfrm>
              <a:off x="4491526" y="64508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21988" y="13992"/>
                  </a:moveTo>
                  <a:cubicBezTo>
                    <a:pt x="21988" y="18408"/>
                    <a:pt x="18408" y="21988"/>
                    <a:pt x="13992" y="21988"/>
                  </a:cubicBezTo>
                  <a:cubicBezTo>
                    <a:pt x="9576" y="21988"/>
                    <a:pt x="5997" y="18408"/>
                    <a:pt x="5997" y="13992"/>
                  </a:cubicBezTo>
                  <a:cubicBezTo>
                    <a:pt x="5997" y="9576"/>
                    <a:pt x="9576" y="5997"/>
                    <a:pt x="13992" y="5997"/>
                  </a:cubicBezTo>
                  <a:cubicBezTo>
                    <a:pt x="18408" y="5997"/>
                    <a:pt x="21988" y="9576"/>
                    <a:pt x="21988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7" name="Google Shape;177;p7"/>
            <p:cNvSpPr/>
            <p:nvPr/>
          </p:nvSpPr>
          <p:spPr>
            <a:xfrm>
              <a:off x="4637045" y="648286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8" name="Google Shape;178;p7"/>
            <p:cNvSpPr/>
            <p:nvPr/>
          </p:nvSpPr>
          <p:spPr>
            <a:xfrm>
              <a:off x="340236" y="773816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7585" y="49173"/>
                  </a:moveTo>
                  <a:cubicBezTo>
                    <a:pt x="39578" y="49173"/>
                    <a:pt x="49173" y="39578"/>
                    <a:pt x="49173" y="27585"/>
                  </a:cubicBezTo>
                  <a:cubicBezTo>
                    <a:pt x="49173" y="15591"/>
                    <a:pt x="39578" y="5997"/>
                    <a:pt x="27585" y="5997"/>
                  </a:cubicBezTo>
                  <a:cubicBezTo>
                    <a:pt x="15591" y="5997"/>
                    <a:pt x="5997" y="15591"/>
                    <a:pt x="5997" y="27585"/>
                  </a:cubicBezTo>
                  <a:cubicBezTo>
                    <a:pt x="5997" y="39578"/>
                    <a:pt x="15591" y="49173"/>
                    <a:pt x="27585" y="4917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9" name="Google Shape;179;p7"/>
            <p:cNvSpPr/>
            <p:nvPr/>
          </p:nvSpPr>
          <p:spPr>
            <a:xfrm>
              <a:off x="482557" y="773816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7585" y="49173"/>
                  </a:moveTo>
                  <a:cubicBezTo>
                    <a:pt x="39578" y="49173"/>
                    <a:pt x="49173" y="39578"/>
                    <a:pt x="49173" y="27585"/>
                  </a:cubicBezTo>
                  <a:cubicBezTo>
                    <a:pt x="49173" y="15591"/>
                    <a:pt x="39578" y="5997"/>
                    <a:pt x="27585" y="5997"/>
                  </a:cubicBezTo>
                  <a:cubicBezTo>
                    <a:pt x="15591" y="5997"/>
                    <a:pt x="5997" y="15591"/>
                    <a:pt x="5997" y="27585"/>
                  </a:cubicBezTo>
                  <a:cubicBezTo>
                    <a:pt x="6796" y="39578"/>
                    <a:pt x="16391" y="49173"/>
                    <a:pt x="27585" y="4917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0" name="Google Shape;180;p7"/>
            <p:cNvSpPr/>
            <p:nvPr/>
          </p:nvSpPr>
          <p:spPr>
            <a:xfrm>
              <a:off x="629675" y="77781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3587" y="41177"/>
                  </a:moveTo>
                  <a:cubicBezTo>
                    <a:pt x="33181" y="41177"/>
                    <a:pt x="41177" y="33181"/>
                    <a:pt x="41177" y="23587"/>
                  </a:cubicBezTo>
                  <a:cubicBezTo>
                    <a:pt x="41177" y="13992"/>
                    <a:pt x="33181" y="5997"/>
                    <a:pt x="23587" y="5997"/>
                  </a:cubicBezTo>
                  <a:cubicBezTo>
                    <a:pt x="13992" y="5997"/>
                    <a:pt x="5997" y="13992"/>
                    <a:pt x="5997" y="23587"/>
                  </a:cubicBezTo>
                  <a:cubicBezTo>
                    <a:pt x="5997" y="33981"/>
                    <a:pt x="13992" y="41177"/>
                    <a:pt x="23587" y="4117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1" name="Google Shape;181;p7"/>
            <p:cNvSpPr/>
            <p:nvPr/>
          </p:nvSpPr>
          <p:spPr>
            <a:xfrm>
              <a:off x="772796" y="779413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2787" y="39578"/>
                  </a:moveTo>
                  <a:cubicBezTo>
                    <a:pt x="32382" y="39578"/>
                    <a:pt x="39578" y="31583"/>
                    <a:pt x="39578" y="22787"/>
                  </a:cubicBezTo>
                  <a:cubicBezTo>
                    <a:pt x="39578" y="13193"/>
                    <a:pt x="31582" y="5997"/>
                    <a:pt x="22787" y="5997"/>
                  </a:cubicBezTo>
                  <a:cubicBezTo>
                    <a:pt x="13193" y="5997"/>
                    <a:pt x="5997" y="13992"/>
                    <a:pt x="5997" y="22787"/>
                  </a:cubicBezTo>
                  <a:cubicBezTo>
                    <a:pt x="5997" y="31583"/>
                    <a:pt x="13992" y="39578"/>
                    <a:pt x="22787" y="3957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2" name="Google Shape;182;p7"/>
            <p:cNvSpPr/>
            <p:nvPr/>
          </p:nvSpPr>
          <p:spPr>
            <a:xfrm>
              <a:off x="920713" y="784210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990" y="29983"/>
                  </a:moveTo>
                  <a:cubicBezTo>
                    <a:pt x="24386" y="29983"/>
                    <a:pt x="29983" y="24387"/>
                    <a:pt x="29983" y="17990"/>
                  </a:cubicBezTo>
                  <a:cubicBezTo>
                    <a:pt x="29983" y="11594"/>
                    <a:pt x="24386" y="5997"/>
                    <a:pt x="17990" y="5997"/>
                  </a:cubicBezTo>
                  <a:cubicBezTo>
                    <a:pt x="10794" y="5997"/>
                    <a:pt x="5997" y="11594"/>
                    <a:pt x="5997" y="17990"/>
                  </a:cubicBezTo>
                  <a:cubicBezTo>
                    <a:pt x="5997" y="24387"/>
                    <a:pt x="10794" y="29983"/>
                    <a:pt x="17990" y="299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3" name="Google Shape;183;p7"/>
            <p:cNvSpPr/>
            <p:nvPr/>
          </p:nvSpPr>
          <p:spPr>
            <a:xfrm>
              <a:off x="1068631" y="78900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9589"/>
                  </a:moveTo>
                  <a:cubicBezTo>
                    <a:pt x="16391" y="19589"/>
                    <a:pt x="19589" y="16391"/>
                    <a:pt x="19589" y="12393"/>
                  </a:cubicBezTo>
                  <a:cubicBezTo>
                    <a:pt x="19589" y="8395"/>
                    <a:pt x="16391" y="5997"/>
                    <a:pt x="12393" y="5997"/>
                  </a:cubicBezTo>
                  <a:cubicBezTo>
                    <a:pt x="8395" y="5997"/>
                    <a:pt x="5997" y="9195"/>
                    <a:pt x="5997" y="12393"/>
                  </a:cubicBezTo>
                  <a:cubicBezTo>
                    <a:pt x="5997" y="16391"/>
                    <a:pt x="9195" y="19589"/>
                    <a:pt x="12393" y="195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4" name="Google Shape;184;p7"/>
            <p:cNvSpPr/>
            <p:nvPr/>
          </p:nvSpPr>
          <p:spPr>
            <a:xfrm>
              <a:off x="1213350" y="790607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992"/>
                    <a:pt x="7596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5" name="Google Shape;185;p7"/>
            <p:cNvSpPr/>
            <p:nvPr/>
          </p:nvSpPr>
          <p:spPr>
            <a:xfrm>
              <a:off x="1354872" y="789807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4" y="17190"/>
                  </a:moveTo>
                  <a:cubicBezTo>
                    <a:pt x="14792" y="17190"/>
                    <a:pt x="17190" y="14792"/>
                    <a:pt x="17190" y="11593"/>
                  </a:cubicBezTo>
                  <a:cubicBezTo>
                    <a:pt x="17190" y="8395"/>
                    <a:pt x="14792" y="5997"/>
                    <a:pt x="11594" y="5997"/>
                  </a:cubicBezTo>
                  <a:cubicBezTo>
                    <a:pt x="8395" y="5997"/>
                    <a:pt x="5997" y="8395"/>
                    <a:pt x="5997" y="11593"/>
                  </a:cubicBezTo>
                  <a:cubicBezTo>
                    <a:pt x="5997" y="14792"/>
                    <a:pt x="8395" y="17190"/>
                    <a:pt x="11594" y="171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6" name="Google Shape;186;p7"/>
            <p:cNvSpPr/>
            <p:nvPr/>
          </p:nvSpPr>
          <p:spPr>
            <a:xfrm>
              <a:off x="1497192" y="78900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8790"/>
                  </a:moveTo>
                  <a:cubicBezTo>
                    <a:pt x="15591" y="18790"/>
                    <a:pt x="18790" y="15591"/>
                    <a:pt x="18790" y="12393"/>
                  </a:cubicBezTo>
                  <a:cubicBezTo>
                    <a:pt x="18790" y="9195"/>
                    <a:pt x="15591" y="5997"/>
                    <a:pt x="12393" y="5997"/>
                  </a:cubicBezTo>
                  <a:cubicBezTo>
                    <a:pt x="9195" y="5997"/>
                    <a:pt x="5997" y="9195"/>
                    <a:pt x="5997" y="12393"/>
                  </a:cubicBezTo>
                  <a:cubicBezTo>
                    <a:pt x="5997" y="16391"/>
                    <a:pt x="8395" y="18790"/>
                    <a:pt x="12393" y="187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7" name="Google Shape;187;p7"/>
            <p:cNvSpPr/>
            <p:nvPr/>
          </p:nvSpPr>
          <p:spPr>
            <a:xfrm>
              <a:off x="1638714" y="78900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0" y="20389"/>
                    <a:pt x="20389" y="17190"/>
                    <a:pt x="20389" y="13193"/>
                  </a:cubicBezTo>
                  <a:cubicBezTo>
                    <a:pt x="20389" y="9195"/>
                    <a:pt x="17190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8" name="Google Shape;188;p7"/>
            <p:cNvSpPr/>
            <p:nvPr/>
          </p:nvSpPr>
          <p:spPr>
            <a:xfrm>
              <a:off x="1782634" y="790607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4" y="17190"/>
                  </a:moveTo>
                  <a:cubicBezTo>
                    <a:pt x="14792" y="17190"/>
                    <a:pt x="17190" y="14792"/>
                    <a:pt x="17190" y="11593"/>
                  </a:cubicBezTo>
                  <a:cubicBezTo>
                    <a:pt x="17190" y="8395"/>
                    <a:pt x="14792" y="5997"/>
                    <a:pt x="11594" y="5997"/>
                  </a:cubicBezTo>
                  <a:cubicBezTo>
                    <a:pt x="8395" y="5997"/>
                    <a:pt x="5997" y="8395"/>
                    <a:pt x="5997" y="11593"/>
                  </a:cubicBezTo>
                  <a:cubicBezTo>
                    <a:pt x="5997" y="13992"/>
                    <a:pt x="8395" y="17190"/>
                    <a:pt x="11594" y="171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9" name="Google Shape;189;p7"/>
            <p:cNvSpPr/>
            <p:nvPr/>
          </p:nvSpPr>
          <p:spPr>
            <a:xfrm>
              <a:off x="1918558" y="782611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8790" y="31582"/>
                  </a:moveTo>
                  <a:cubicBezTo>
                    <a:pt x="25986" y="31582"/>
                    <a:pt x="31583" y="25986"/>
                    <a:pt x="31583" y="18789"/>
                  </a:cubicBezTo>
                  <a:cubicBezTo>
                    <a:pt x="31583" y="11593"/>
                    <a:pt x="25986" y="5997"/>
                    <a:pt x="18790" y="5997"/>
                  </a:cubicBezTo>
                  <a:cubicBezTo>
                    <a:pt x="11594" y="5997"/>
                    <a:pt x="5997" y="11593"/>
                    <a:pt x="5997" y="18789"/>
                  </a:cubicBezTo>
                  <a:cubicBezTo>
                    <a:pt x="5997" y="25986"/>
                    <a:pt x="11594" y="31582"/>
                    <a:pt x="18790" y="3158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0" name="Google Shape;190;p7"/>
            <p:cNvSpPr/>
            <p:nvPr/>
          </p:nvSpPr>
          <p:spPr>
            <a:xfrm>
              <a:off x="2064876" y="786609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95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1" name="Google Shape;191;p7"/>
            <p:cNvSpPr/>
            <p:nvPr/>
          </p:nvSpPr>
          <p:spPr>
            <a:xfrm>
              <a:off x="2209474" y="78900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315" y="20389"/>
                  </a:moveTo>
                  <a:cubicBezTo>
                    <a:pt x="17313" y="20389"/>
                    <a:pt x="20511" y="17190"/>
                    <a:pt x="20511" y="13193"/>
                  </a:cubicBezTo>
                  <a:cubicBezTo>
                    <a:pt x="20511" y="9195"/>
                    <a:pt x="17313" y="5997"/>
                    <a:pt x="13315" y="5997"/>
                  </a:cubicBezTo>
                  <a:cubicBezTo>
                    <a:pt x="9317" y="5997"/>
                    <a:pt x="6119" y="9195"/>
                    <a:pt x="6119" y="13193"/>
                  </a:cubicBezTo>
                  <a:cubicBezTo>
                    <a:pt x="5320" y="17190"/>
                    <a:pt x="8518" y="20389"/>
                    <a:pt x="13315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2" name="Google Shape;192;p7"/>
            <p:cNvSpPr/>
            <p:nvPr/>
          </p:nvSpPr>
          <p:spPr>
            <a:xfrm>
              <a:off x="2351917" y="78820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0" y="20389"/>
                    <a:pt x="20389" y="17190"/>
                    <a:pt x="20389" y="13193"/>
                  </a:cubicBezTo>
                  <a:cubicBezTo>
                    <a:pt x="20389" y="9195"/>
                    <a:pt x="17190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3" name="Google Shape;193;p7"/>
            <p:cNvSpPr/>
            <p:nvPr/>
          </p:nvSpPr>
          <p:spPr>
            <a:xfrm>
              <a:off x="2448663" y="743433"/>
              <a:ext cx="111938" cy="111938"/>
            </a:xfrm>
            <a:custGeom>
              <a:avLst/>
              <a:gdLst/>
              <a:ahLst/>
              <a:cxnLst/>
              <a:rect l="l" t="t" r="r" b="b"/>
              <a:pathLst>
                <a:path w="111937" h="111937" extrusionOk="0">
                  <a:moveTo>
                    <a:pt x="58767" y="111538"/>
                  </a:moveTo>
                  <a:cubicBezTo>
                    <a:pt x="88351" y="111538"/>
                    <a:pt x="111538" y="87551"/>
                    <a:pt x="111538" y="58767"/>
                  </a:cubicBezTo>
                  <a:cubicBezTo>
                    <a:pt x="111538" y="29184"/>
                    <a:pt x="88351" y="5997"/>
                    <a:pt x="58767" y="5997"/>
                  </a:cubicBezTo>
                  <a:cubicBezTo>
                    <a:pt x="29983" y="5997"/>
                    <a:pt x="5997" y="29983"/>
                    <a:pt x="5997" y="58767"/>
                  </a:cubicBezTo>
                  <a:cubicBezTo>
                    <a:pt x="5997" y="87551"/>
                    <a:pt x="29983" y="111538"/>
                    <a:pt x="58767" y="11153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4" name="Google Shape;194;p7"/>
            <p:cNvSpPr/>
            <p:nvPr/>
          </p:nvSpPr>
          <p:spPr>
            <a:xfrm>
              <a:off x="2632561" y="783411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990" y="29983"/>
                  </a:moveTo>
                  <a:cubicBezTo>
                    <a:pt x="24387" y="29983"/>
                    <a:pt x="29983" y="24387"/>
                    <a:pt x="29983" y="17990"/>
                  </a:cubicBezTo>
                  <a:cubicBezTo>
                    <a:pt x="29983" y="11594"/>
                    <a:pt x="24387" y="5997"/>
                    <a:pt x="17990" y="5997"/>
                  </a:cubicBezTo>
                  <a:cubicBezTo>
                    <a:pt x="11594" y="5997"/>
                    <a:pt x="5997" y="11594"/>
                    <a:pt x="5997" y="17990"/>
                  </a:cubicBezTo>
                  <a:cubicBezTo>
                    <a:pt x="5997" y="25186"/>
                    <a:pt x="11594" y="29983"/>
                    <a:pt x="17990" y="299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5" name="Google Shape;195;p7"/>
            <p:cNvSpPr/>
            <p:nvPr/>
          </p:nvSpPr>
          <p:spPr>
            <a:xfrm>
              <a:off x="2776480" y="785010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6391" y="26785"/>
                  </a:moveTo>
                  <a:cubicBezTo>
                    <a:pt x="21988" y="26785"/>
                    <a:pt x="26785" y="21988"/>
                    <a:pt x="26785" y="16391"/>
                  </a:cubicBezTo>
                  <a:cubicBezTo>
                    <a:pt x="26785" y="10794"/>
                    <a:pt x="21988" y="5997"/>
                    <a:pt x="16391" y="5997"/>
                  </a:cubicBezTo>
                  <a:cubicBezTo>
                    <a:pt x="10794" y="5997"/>
                    <a:pt x="5997" y="10794"/>
                    <a:pt x="5997" y="16391"/>
                  </a:cubicBezTo>
                  <a:cubicBezTo>
                    <a:pt x="6796" y="22787"/>
                    <a:pt x="10794" y="26785"/>
                    <a:pt x="16391" y="2678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6" name="Google Shape;196;p7"/>
            <p:cNvSpPr/>
            <p:nvPr/>
          </p:nvSpPr>
          <p:spPr>
            <a:xfrm>
              <a:off x="2921200" y="786609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95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7" name="Google Shape;197;p7"/>
            <p:cNvSpPr/>
            <p:nvPr/>
          </p:nvSpPr>
          <p:spPr>
            <a:xfrm>
              <a:off x="3068318" y="792206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4792" y="12393"/>
                    <a:pt x="14792" y="9994"/>
                  </a:cubicBezTo>
                  <a:cubicBezTo>
                    <a:pt x="14792" y="7596"/>
                    <a:pt x="131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1594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8" name="Google Shape;198;p7"/>
            <p:cNvSpPr/>
            <p:nvPr/>
          </p:nvSpPr>
          <p:spPr>
            <a:xfrm>
              <a:off x="3211439" y="79300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2393"/>
                  </a:moveTo>
                  <a:cubicBezTo>
                    <a:pt x="11594" y="12393"/>
                    <a:pt x="13992" y="10794"/>
                    <a:pt x="13992" y="9195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0794"/>
                    <a:pt x="7596" y="12393"/>
                    <a:pt x="9994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9" name="Google Shape;199;p7"/>
            <p:cNvSpPr/>
            <p:nvPr/>
          </p:nvSpPr>
          <p:spPr>
            <a:xfrm>
              <a:off x="3353759" y="79300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2393"/>
                  </a:moveTo>
                  <a:cubicBezTo>
                    <a:pt x="11594" y="12393"/>
                    <a:pt x="13193" y="10794"/>
                    <a:pt x="13193" y="9195"/>
                  </a:cubicBezTo>
                  <a:cubicBezTo>
                    <a:pt x="13193" y="7596"/>
                    <a:pt x="11594" y="5997"/>
                    <a:pt x="9994" y="5997"/>
                  </a:cubicBezTo>
                  <a:cubicBezTo>
                    <a:pt x="8395" y="5997"/>
                    <a:pt x="5997" y="7596"/>
                    <a:pt x="5997" y="9195"/>
                  </a:cubicBezTo>
                  <a:cubicBezTo>
                    <a:pt x="5997" y="10794"/>
                    <a:pt x="8395" y="12393"/>
                    <a:pt x="9994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0" name="Google Shape;200;p7"/>
            <p:cNvSpPr/>
            <p:nvPr/>
          </p:nvSpPr>
          <p:spPr>
            <a:xfrm>
              <a:off x="3496880" y="79300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1593" y="12393"/>
                    <a:pt x="13192" y="10794"/>
                    <a:pt x="13192" y="9195"/>
                  </a:cubicBezTo>
                  <a:cubicBezTo>
                    <a:pt x="13192" y="7596"/>
                    <a:pt x="11593" y="5997"/>
                    <a:pt x="9195" y="5997"/>
                  </a:cubicBezTo>
                  <a:cubicBezTo>
                    <a:pt x="7595" y="5997"/>
                    <a:pt x="5997" y="7596"/>
                    <a:pt x="5997" y="9195"/>
                  </a:cubicBezTo>
                  <a:cubicBezTo>
                    <a:pt x="5997" y="10794"/>
                    <a:pt x="7595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1" name="Google Shape;201;p7"/>
            <p:cNvSpPr/>
            <p:nvPr/>
          </p:nvSpPr>
          <p:spPr>
            <a:xfrm>
              <a:off x="3639200" y="79300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2393"/>
                  </a:moveTo>
                  <a:cubicBezTo>
                    <a:pt x="12393" y="12393"/>
                    <a:pt x="13992" y="10794"/>
                    <a:pt x="13992" y="9195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8395" y="5997"/>
                    <a:pt x="5997" y="7596"/>
                    <a:pt x="5997" y="9195"/>
                  </a:cubicBezTo>
                  <a:cubicBezTo>
                    <a:pt x="5997" y="10794"/>
                    <a:pt x="7596" y="12393"/>
                    <a:pt x="9994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2" name="Google Shape;202;p7"/>
            <p:cNvSpPr/>
            <p:nvPr/>
          </p:nvSpPr>
          <p:spPr>
            <a:xfrm>
              <a:off x="3781521" y="793005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2393"/>
                  </a:moveTo>
                  <a:cubicBezTo>
                    <a:pt x="12393" y="12393"/>
                    <a:pt x="13193" y="10794"/>
                    <a:pt x="13193" y="9195"/>
                  </a:cubicBezTo>
                  <a:cubicBezTo>
                    <a:pt x="13193" y="7596"/>
                    <a:pt x="11594" y="5997"/>
                    <a:pt x="9994" y="5997"/>
                  </a:cubicBezTo>
                  <a:cubicBezTo>
                    <a:pt x="8395" y="5997"/>
                    <a:pt x="5997" y="7596"/>
                    <a:pt x="5997" y="9195"/>
                  </a:cubicBezTo>
                  <a:cubicBezTo>
                    <a:pt x="6796" y="10794"/>
                    <a:pt x="8395" y="12393"/>
                    <a:pt x="9994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7"/>
            <p:cNvSpPr/>
            <p:nvPr/>
          </p:nvSpPr>
          <p:spPr>
            <a:xfrm>
              <a:off x="3923042" y="790607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4" y="16391"/>
                  </a:moveTo>
                  <a:cubicBezTo>
                    <a:pt x="14792" y="16391"/>
                    <a:pt x="16391" y="13992"/>
                    <a:pt x="16391" y="10794"/>
                  </a:cubicBezTo>
                  <a:cubicBezTo>
                    <a:pt x="16391" y="7596"/>
                    <a:pt x="13992" y="5997"/>
                    <a:pt x="115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992"/>
                    <a:pt x="8395" y="16391"/>
                    <a:pt x="11594" y="163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4" name="Google Shape;204;p7"/>
            <p:cNvSpPr/>
            <p:nvPr/>
          </p:nvSpPr>
          <p:spPr>
            <a:xfrm>
              <a:off x="4066162" y="790607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6391"/>
                  </a:moveTo>
                  <a:cubicBezTo>
                    <a:pt x="13992" y="16391"/>
                    <a:pt x="15591" y="13992"/>
                    <a:pt x="15591" y="10794"/>
                  </a:cubicBezTo>
                  <a:cubicBezTo>
                    <a:pt x="15591" y="7596"/>
                    <a:pt x="13193" y="5997"/>
                    <a:pt x="10794" y="5997"/>
                  </a:cubicBezTo>
                  <a:cubicBezTo>
                    <a:pt x="8396" y="5997"/>
                    <a:pt x="5997" y="8395"/>
                    <a:pt x="5997" y="10794"/>
                  </a:cubicBezTo>
                  <a:cubicBezTo>
                    <a:pt x="5997" y="13992"/>
                    <a:pt x="8396" y="16391"/>
                    <a:pt x="10794" y="163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5" name="Google Shape;205;p7"/>
            <p:cNvSpPr/>
            <p:nvPr/>
          </p:nvSpPr>
          <p:spPr>
            <a:xfrm>
              <a:off x="4210882" y="792206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1594"/>
                    <a:pt x="75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6" name="Google Shape;206;p7"/>
            <p:cNvSpPr/>
            <p:nvPr/>
          </p:nvSpPr>
          <p:spPr>
            <a:xfrm>
              <a:off x="4348406" y="78900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992" y="20389"/>
                  </a:moveTo>
                  <a:cubicBezTo>
                    <a:pt x="17990" y="20389"/>
                    <a:pt x="21188" y="17190"/>
                    <a:pt x="21188" y="13193"/>
                  </a:cubicBezTo>
                  <a:cubicBezTo>
                    <a:pt x="21188" y="9195"/>
                    <a:pt x="17990" y="5997"/>
                    <a:pt x="13992" y="5997"/>
                  </a:cubicBezTo>
                  <a:cubicBezTo>
                    <a:pt x="9994" y="5997"/>
                    <a:pt x="5997" y="9195"/>
                    <a:pt x="5997" y="13193"/>
                  </a:cubicBezTo>
                  <a:cubicBezTo>
                    <a:pt x="6796" y="17190"/>
                    <a:pt x="9994" y="20389"/>
                    <a:pt x="13992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7" name="Google Shape;207;p7"/>
            <p:cNvSpPr/>
            <p:nvPr/>
          </p:nvSpPr>
          <p:spPr>
            <a:xfrm>
              <a:off x="4491526" y="78900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992" y="20389"/>
                  </a:moveTo>
                  <a:cubicBezTo>
                    <a:pt x="17990" y="20389"/>
                    <a:pt x="21988" y="17190"/>
                    <a:pt x="21988" y="13193"/>
                  </a:cubicBezTo>
                  <a:cubicBezTo>
                    <a:pt x="21988" y="9195"/>
                    <a:pt x="18790" y="5997"/>
                    <a:pt x="13992" y="5997"/>
                  </a:cubicBezTo>
                  <a:cubicBezTo>
                    <a:pt x="9994" y="5997"/>
                    <a:pt x="5997" y="9195"/>
                    <a:pt x="5997" y="13193"/>
                  </a:cubicBezTo>
                  <a:cubicBezTo>
                    <a:pt x="5997" y="17190"/>
                    <a:pt x="9994" y="20389"/>
                    <a:pt x="13992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8" name="Google Shape;208;p7"/>
            <p:cNvSpPr/>
            <p:nvPr/>
          </p:nvSpPr>
          <p:spPr>
            <a:xfrm>
              <a:off x="4637844" y="791406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9" name="Google Shape;209;p7"/>
            <p:cNvSpPr/>
            <p:nvPr/>
          </p:nvSpPr>
          <p:spPr>
            <a:xfrm>
              <a:off x="338637" y="915337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29184" y="52371"/>
                  </a:moveTo>
                  <a:cubicBezTo>
                    <a:pt x="41977" y="52371"/>
                    <a:pt x="52371" y="41977"/>
                    <a:pt x="52371" y="29184"/>
                  </a:cubicBezTo>
                  <a:cubicBezTo>
                    <a:pt x="52371" y="16391"/>
                    <a:pt x="41977" y="5997"/>
                    <a:pt x="29184" y="5997"/>
                  </a:cubicBezTo>
                  <a:cubicBezTo>
                    <a:pt x="16391" y="5997"/>
                    <a:pt x="5997" y="16391"/>
                    <a:pt x="5997" y="29184"/>
                  </a:cubicBezTo>
                  <a:cubicBezTo>
                    <a:pt x="5997" y="41977"/>
                    <a:pt x="16391" y="52371"/>
                    <a:pt x="29184" y="5237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" name="Google Shape;210;p7"/>
            <p:cNvSpPr/>
            <p:nvPr/>
          </p:nvSpPr>
          <p:spPr>
            <a:xfrm>
              <a:off x="480958" y="915337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29184" y="52371"/>
                  </a:moveTo>
                  <a:cubicBezTo>
                    <a:pt x="41977" y="52371"/>
                    <a:pt x="52371" y="41977"/>
                    <a:pt x="52371" y="29184"/>
                  </a:cubicBezTo>
                  <a:cubicBezTo>
                    <a:pt x="52371" y="16391"/>
                    <a:pt x="41977" y="5997"/>
                    <a:pt x="29184" y="5997"/>
                  </a:cubicBezTo>
                  <a:cubicBezTo>
                    <a:pt x="16391" y="5997"/>
                    <a:pt x="5997" y="16391"/>
                    <a:pt x="5997" y="29184"/>
                  </a:cubicBezTo>
                  <a:cubicBezTo>
                    <a:pt x="5997" y="41977"/>
                    <a:pt x="16391" y="52371"/>
                    <a:pt x="29184" y="5237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1" name="Google Shape;211;p7"/>
            <p:cNvSpPr/>
            <p:nvPr/>
          </p:nvSpPr>
          <p:spPr>
            <a:xfrm>
              <a:off x="605689" y="897747"/>
              <a:ext cx="87951" cy="87951"/>
            </a:xfrm>
            <a:custGeom>
              <a:avLst/>
              <a:gdLst/>
              <a:ahLst/>
              <a:cxnLst/>
              <a:rect l="l" t="t" r="r" b="b"/>
              <a:pathLst>
                <a:path w="87951" h="87951" extrusionOk="0">
                  <a:moveTo>
                    <a:pt x="47573" y="87551"/>
                  </a:moveTo>
                  <a:cubicBezTo>
                    <a:pt x="69961" y="87551"/>
                    <a:pt x="88351" y="69161"/>
                    <a:pt x="88351" y="46774"/>
                  </a:cubicBezTo>
                  <a:cubicBezTo>
                    <a:pt x="88351" y="24386"/>
                    <a:pt x="69961" y="5997"/>
                    <a:pt x="47573" y="5997"/>
                  </a:cubicBezTo>
                  <a:cubicBezTo>
                    <a:pt x="24386" y="5997"/>
                    <a:pt x="5997" y="24386"/>
                    <a:pt x="5997" y="46774"/>
                  </a:cubicBezTo>
                  <a:cubicBezTo>
                    <a:pt x="6796" y="69161"/>
                    <a:pt x="25186" y="87551"/>
                    <a:pt x="47573" y="8755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2" name="Google Shape;212;p7"/>
            <p:cNvSpPr/>
            <p:nvPr/>
          </p:nvSpPr>
          <p:spPr>
            <a:xfrm>
              <a:off x="760003" y="908941"/>
              <a:ext cx="63964" cy="63964"/>
            </a:xfrm>
            <a:custGeom>
              <a:avLst/>
              <a:gdLst/>
              <a:ahLst/>
              <a:cxnLst/>
              <a:rect l="l" t="t" r="r" b="b"/>
              <a:pathLst>
                <a:path w="63964" h="63964" extrusionOk="0">
                  <a:moveTo>
                    <a:pt x="35580" y="65164"/>
                  </a:moveTo>
                  <a:cubicBezTo>
                    <a:pt x="51571" y="65164"/>
                    <a:pt x="65164" y="52371"/>
                    <a:pt x="65164" y="35580"/>
                  </a:cubicBezTo>
                  <a:cubicBezTo>
                    <a:pt x="65164" y="19589"/>
                    <a:pt x="52371" y="5997"/>
                    <a:pt x="35580" y="5997"/>
                  </a:cubicBezTo>
                  <a:cubicBezTo>
                    <a:pt x="19589" y="5997"/>
                    <a:pt x="5997" y="18790"/>
                    <a:pt x="5997" y="35580"/>
                  </a:cubicBezTo>
                  <a:cubicBezTo>
                    <a:pt x="6796" y="51571"/>
                    <a:pt x="19589" y="65164"/>
                    <a:pt x="35580" y="6516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3" name="Google Shape;213;p7"/>
            <p:cNvSpPr/>
            <p:nvPr/>
          </p:nvSpPr>
          <p:spPr>
            <a:xfrm>
              <a:off x="911918" y="917736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6785" y="47573"/>
                  </a:moveTo>
                  <a:cubicBezTo>
                    <a:pt x="37979" y="47573"/>
                    <a:pt x="47573" y="37979"/>
                    <a:pt x="47573" y="26785"/>
                  </a:cubicBezTo>
                  <a:cubicBezTo>
                    <a:pt x="47573" y="15591"/>
                    <a:pt x="37979" y="5997"/>
                    <a:pt x="26785" y="5997"/>
                  </a:cubicBezTo>
                  <a:cubicBezTo>
                    <a:pt x="14792" y="5997"/>
                    <a:pt x="5997" y="15591"/>
                    <a:pt x="5997" y="26785"/>
                  </a:cubicBezTo>
                  <a:cubicBezTo>
                    <a:pt x="5997" y="37979"/>
                    <a:pt x="14792" y="47573"/>
                    <a:pt x="26785" y="4757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4" name="Google Shape;214;p7"/>
            <p:cNvSpPr/>
            <p:nvPr/>
          </p:nvSpPr>
          <p:spPr>
            <a:xfrm>
              <a:off x="1057437" y="92093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3587" y="41177"/>
                  </a:moveTo>
                  <a:cubicBezTo>
                    <a:pt x="33181" y="41177"/>
                    <a:pt x="41177" y="33181"/>
                    <a:pt x="41177" y="23587"/>
                  </a:cubicBezTo>
                  <a:cubicBezTo>
                    <a:pt x="41177" y="13992"/>
                    <a:pt x="33181" y="5997"/>
                    <a:pt x="23587" y="5997"/>
                  </a:cubicBezTo>
                  <a:cubicBezTo>
                    <a:pt x="13992" y="5997"/>
                    <a:pt x="5997" y="13992"/>
                    <a:pt x="5997" y="23587"/>
                  </a:cubicBezTo>
                  <a:cubicBezTo>
                    <a:pt x="5997" y="33181"/>
                    <a:pt x="13992" y="41177"/>
                    <a:pt x="23587" y="4117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5" name="Google Shape;215;p7"/>
            <p:cNvSpPr/>
            <p:nvPr/>
          </p:nvSpPr>
          <p:spPr>
            <a:xfrm>
              <a:off x="1210152" y="930529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992" y="21988"/>
                  </a:moveTo>
                  <a:cubicBezTo>
                    <a:pt x="17990" y="21988"/>
                    <a:pt x="21988" y="18789"/>
                    <a:pt x="21988" y="13992"/>
                  </a:cubicBezTo>
                  <a:cubicBezTo>
                    <a:pt x="21988" y="9994"/>
                    <a:pt x="17990" y="5997"/>
                    <a:pt x="13992" y="5997"/>
                  </a:cubicBezTo>
                  <a:cubicBezTo>
                    <a:pt x="9195" y="5997"/>
                    <a:pt x="5997" y="9195"/>
                    <a:pt x="5997" y="13992"/>
                  </a:cubicBezTo>
                  <a:cubicBezTo>
                    <a:pt x="5997" y="17990"/>
                    <a:pt x="9195" y="21988"/>
                    <a:pt x="13992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6" name="Google Shape;216;p7"/>
            <p:cNvSpPr/>
            <p:nvPr/>
          </p:nvSpPr>
          <p:spPr>
            <a:xfrm>
              <a:off x="1353273" y="931329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20389" y="13193"/>
                  </a:moveTo>
                  <a:cubicBezTo>
                    <a:pt x="20389" y="17167"/>
                    <a:pt x="17167" y="20389"/>
                    <a:pt x="13193" y="20389"/>
                  </a:cubicBezTo>
                  <a:cubicBezTo>
                    <a:pt x="9218" y="20389"/>
                    <a:pt x="5997" y="17167"/>
                    <a:pt x="5997" y="13193"/>
                  </a:cubicBezTo>
                  <a:cubicBezTo>
                    <a:pt x="5997" y="9218"/>
                    <a:pt x="9219" y="5997"/>
                    <a:pt x="13193" y="5997"/>
                  </a:cubicBezTo>
                  <a:cubicBezTo>
                    <a:pt x="17167" y="5997"/>
                    <a:pt x="20389" y="9219"/>
                    <a:pt x="20389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7" name="Google Shape;217;p7"/>
            <p:cNvSpPr/>
            <p:nvPr/>
          </p:nvSpPr>
          <p:spPr>
            <a:xfrm>
              <a:off x="1496393" y="93132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0" y="20389"/>
                    <a:pt x="20389" y="17191"/>
                    <a:pt x="20389" y="13193"/>
                  </a:cubicBezTo>
                  <a:cubicBezTo>
                    <a:pt x="20389" y="9195"/>
                    <a:pt x="17190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1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8" name="Google Shape;218;p7"/>
            <p:cNvSpPr/>
            <p:nvPr/>
          </p:nvSpPr>
          <p:spPr>
            <a:xfrm>
              <a:off x="1638714" y="93132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0" y="20389"/>
                    <a:pt x="20389" y="17191"/>
                    <a:pt x="20389" y="13193"/>
                  </a:cubicBezTo>
                  <a:cubicBezTo>
                    <a:pt x="20389" y="9195"/>
                    <a:pt x="17190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1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9" name="Google Shape;219;p7"/>
            <p:cNvSpPr/>
            <p:nvPr/>
          </p:nvSpPr>
          <p:spPr>
            <a:xfrm>
              <a:off x="1773039" y="923333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1188" y="36380"/>
                  </a:moveTo>
                  <a:cubicBezTo>
                    <a:pt x="29983" y="36380"/>
                    <a:pt x="36380" y="29184"/>
                    <a:pt x="36380" y="21188"/>
                  </a:cubicBezTo>
                  <a:cubicBezTo>
                    <a:pt x="36380" y="12393"/>
                    <a:pt x="29184" y="5997"/>
                    <a:pt x="21188" y="5997"/>
                  </a:cubicBezTo>
                  <a:cubicBezTo>
                    <a:pt x="12393" y="5997"/>
                    <a:pt x="5997" y="13193"/>
                    <a:pt x="5997" y="21188"/>
                  </a:cubicBezTo>
                  <a:cubicBezTo>
                    <a:pt x="5997" y="29983"/>
                    <a:pt x="13193" y="36380"/>
                    <a:pt x="21188" y="3638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0" name="Google Shape;220;p7"/>
            <p:cNvSpPr/>
            <p:nvPr/>
          </p:nvSpPr>
          <p:spPr>
            <a:xfrm>
              <a:off x="1920157" y="927331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190" y="28384"/>
                  </a:moveTo>
                  <a:cubicBezTo>
                    <a:pt x="23587" y="28384"/>
                    <a:pt x="28384" y="23587"/>
                    <a:pt x="28384" y="17191"/>
                  </a:cubicBezTo>
                  <a:cubicBezTo>
                    <a:pt x="28384" y="10794"/>
                    <a:pt x="23587" y="5997"/>
                    <a:pt x="17190" y="5997"/>
                  </a:cubicBezTo>
                  <a:cubicBezTo>
                    <a:pt x="10794" y="5997"/>
                    <a:pt x="5997" y="10794"/>
                    <a:pt x="5997" y="17191"/>
                  </a:cubicBezTo>
                  <a:cubicBezTo>
                    <a:pt x="5997" y="23587"/>
                    <a:pt x="10794" y="28384"/>
                    <a:pt x="17190" y="2838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1" name="Google Shape;221;p7"/>
            <p:cNvSpPr/>
            <p:nvPr/>
          </p:nvSpPr>
          <p:spPr>
            <a:xfrm>
              <a:off x="2060879" y="925732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8790" y="31582"/>
                  </a:moveTo>
                  <a:cubicBezTo>
                    <a:pt x="25986" y="31582"/>
                    <a:pt x="31583" y="25986"/>
                    <a:pt x="31583" y="18790"/>
                  </a:cubicBezTo>
                  <a:cubicBezTo>
                    <a:pt x="31583" y="11593"/>
                    <a:pt x="25986" y="5997"/>
                    <a:pt x="18790" y="5997"/>
                  </a:cubicBezTo>
                  <a:cubicBezTo>
                    <a:pt x="11594" y="5997"/>
                    <a:pt x="5997" y="11593"/>
                    <a:pt x="5997" y="18790"/>
                  </a:cubicBezTo>
                  <a:cubicBezTo>
                    <a:pt x="5997" y="25986"/>
                    <a:pt x="11594" y="31582"/>
                    <a:pt x="18790" y="3158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2" name="Google Shape;222;p7"/>
            <p:cNvSpPr/>
            <p:nvPr/>
          </p:nvSpPr>
          <p:spPr>
            <a:xfrm>
              <a:off x="2191206" y="912939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31582" y="57168"/>
                  </a:moveTo>
                  <a:cubicBezTo>
                    <a:pt x="45974" y="57168"/>
                    <a:pt x="57168" y="45974"/>
                    <a:pt x="57168" y="31583"/>
                  </a:cubicBezTo>
                  <a:cubicBezTo>
                    <a:pt x="57168" y="17190"/>
                    <a:pt x="45175" y="5997"/>
                    <a:pt x="31582" y="5997"/>
                  </a:cubicBezTo>
                  <a:cubicBezTo>
                    <a:pt x="17190" y="5997"/>
                    <a:pt x="5997" y="17190"/>
                    <a:pt x="5997" y="31583"/>
                  </a:cubicBezTo>
                  <a:cubicBezTo>
                    <a:pt x="5997" y="45974"/>
                    <a:pt x="17190" y="57168"/>
                    <a:pt x="31582" y="5716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3" name="Google Shape;223;p7"/>
            <p:cNvSpPr/>
            <p:nvPr/>
          </p:nvSpPr>
          <p:spPr>
            <a:xfrm>
              <a:off x="2322333" y="901745"/>
              <a:ext cx="79955" cy="79955"/>
            </a:xfrm>
            <a:custGeom>
              <a:avLst/>
              <a:gdLst/>
              <a:ahLst/>
              <a:cxnLst/>
              <a:rect l="l" t="t" r="r" b="b"/>
              <a:pathLst>
                <a:path w="79955" h="79955" extrusionOk="0">
                  <a:moveTo>
                    <a:pt x="42776" y="79556"/>
                  </a:moveTo>
                  <a:cubicBezTo>
                    <a:pt x="62765" y="79556"/>
                    <a:pt x="79556" y="62765"/>
                    <a:pt x="79556" y="42776"/>
                  </a:cubicBezTo>
                  <a:cubicBezTo>
                    <a:pt x="79556" y="22787"/>
                    <a:pt x="62765" y="5997"/>
                    <a:pt x="42776" y="5997"/>
                  </a:cubicBezTo>
                  <a:cubicBezTo>
                    <a:pt x="22787" y="5997"/>
                    <a:pt x="5997" y="22787"/>
                    <a:pt x="5997" y="42776"/>
                  </a:cubicBezTo>
                  <a:cubicBezTo>
                    <a:pt x="5997" y="62765"/>
                    <a:pt x="22787" y="79556"/>
                    <a:pt x="42776" y="7955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4" name="Google Shape;224;p7"/>
            <p:cNvSpPr/>
            <p:nvPr/>
          </p:nvSpPr>
          <p:spPr>
            <a:xfrm>
              <a:off x="2481445" y="918536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5986" y="45974"/>
                  </a:moveTo>
                  <a:cubicBezTo>
                    <a:pt x="37179" y="45974"/>
                    <a:pt x="45974" y="37179"/>
                    <a:pt x="45974" y="25986"/>
                  </a:cubicBezTo>
                  <a:cubicBezTo>
                    <a:pt x="45974" y="14792"/>
                    <a:pt x="37179" y="5997"/>
                    <a:pt x="25986" y="5997"/>
                  </a:cubicBezTo>
                  <a:cubicBezTo>
                    <a:pt x="14792" y="5997"/>
                    <a:pt x="5997" y="14792"/>
                    <a:pt x="5997" y="25986"/>
                  </a:cubicBezTo>
                  <a:cubicBezTo>
                    <a:pt x="6796" y="37179"/>
                    <a:pt x="15591" y="45974"/>
                    <a:pt x="25986" y="4597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5" name="Google Shape;225;p7"/>
            <p:cNvSpPr/>
            <p:nvPr/>
          </p:nvSpPr>
          <p:spPr>
            <a:xfrm>
              <a:off x="2626964" y="92093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3587" y="41177"/>
                  </a:moveTo>
                  <a:cubicBezTo>
                    <a:pt x="33181" y="41177"/>
                    <a:pt x="41177" y="33181"/>
                    <a:pt x="41177" y="23587"/>
                  </a:cubicBezTo>
                  <a:cubicBezTo>
                    <a:pt x="41177" y="13992"/>
                    <a:pt x="33181" y="5997"/>
                    <a:pt x="23587" y="5997"/>
                  </a:cubicBezTo>
                  <a:cubicBezTo>
                    <a:pt x="13992" y="5997"/>
                    <a:pt x="5997" y="13992"/>
                    <a:pt x="5997" y="23587"/>
                  </a:cubicBezTo>
                  <a:cubicBezTo>
                    <a:pt x="5997" y="33181"/>
                    <a:pt x="13992" y="41177"/>
                    <a:pt x="23587" y="4117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6" name="Google Shape;226;p7"/>
            <p:cNvSpPr/>
            <p:nvPr/>
          </p:nvSpPr>
          <p:spPr>
            <a:xfrm>
              <a:off x="2783677" y="935326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0794"/>
                    <a:pt x="75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7" name="Google Shape;227;p7"/>
            <p:cNvSpPr/>
            <p:nvPr/>
          </p:nvSpPr>
          <p:spPr>
            <a:xfrm>
              <a:off x="2912405" y="92093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3587" y="41177"/>
                  </a:moveTo>
                  <a:cubicBezTo>
                    <a:pt x="33182" y="41177"/>
                    <a:pt x="41177" y="33181"/>
                    <a:pt x="41177" y="23587"/>
                  </a:cubicBezTo>
                  <a:cubicBezTo>
                    <a:pt x="41177" y="13992"/>
                    <a:pt x="33182" y="5997"/>
                    <a:pt x="23587" y="5997"/>
                  </a:cubicBezTo>
                  <a:cubicBezTo>
                    <a:pt x="13992" y="5997"/>
                    <a:pt x="5997" y="13992"/>
                    <a:pt x="5997" y="23587"/>
                  </a:cubicBezTo>
                  <a:cubicBezTo>
                    <a:pt x="5997" y="33181"/>
                    <a:pt x="13992" y="41177"/>
                    <a:pt x="23587" y="4117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8" name="Google Shape;228;p7"/>
            <p:cNvSpPr/>
            <p:nvPr/>
          </p:nvSpPr>
          <p:spPr>
            <a:xfrm>
              <a:off x="3055525" y="92173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2787" y="39578"/>
                  </a:moveTo>
                  <a:cubicBezTo>
                    <a:pt x="32382" y="39578"/>
                    <a:pt x="39578" y="32382"/>
                    <a:pt x="39578" y="22787"/>
                  </a:cubicBezTo>
                  <a:cubicBezTo>
                    <a:pt x="39578" y="13193"/>
                    <a:pt x="32382" y="5997"/>
                    <a:pt x="22787" y="5997"/>
                  </a:cubicBezTo>
                  <a:cubicBezTo>
                    <a:pt x="13992" y="5997"/>
                    <a:pt x="5997" y="13193"/>
                    <a:pt x="5997" y="22787"/>
                  </a:cubicBezTo>
                  <a:cubicBezTo>
                    <a:pt x="5997" y="31582"/>
                    <a:pt x="13992" y="39578"/>
                    <a:pt x="22787" y="3957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9" name="Google Shape;229;p7"/>
            <p:cNvSpPr/>
            <p:nvPr/>
          </p:nvSpPr>
          <p:spPr>
            <a:xfrm>
              <a:off x="3204955" y="928130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6478" y="26785"/>
                  </a:moveTo>
                  <a:cubicBezTo>
                    <a:pt x="22075" y="26785"/>
                    <a:pt x="26872" y="21988"/>
                    <a:pt x="26872" y="16391"/>
                  </a:cubicBezTo>
                  <a:cubicBezTo>
                    <a:pt x="26872" y="10794"/>
                    <a:pt x="22075" y="5997"/>
                    <a:pt x="16478" y="5997"/>
                  </a:cubicBezTo>
                  <a:cubicBezTo>
                    <a:pt x="10881" y="5997"/>
                    <a:pt x="6084" y="10794"/>
                    <a:pt x="6084" y="16391"/>
                  </a:cubicBezTo>
                  <a:cubicBezTo>
                    <a:pt x="5284" y="21988"/>
                    <a:pt x="10082" y="26785"/>
                    <a:pt x="16478" y="2678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0" name="Google Shape;230;p7"/>
            <p:cNvSpPr/>
            <p:nvPr/>
          </p:nvSpPr>
          <p:spPr>
            <a:xfrm>
              <a:off x="3352960" y="933727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2" y="15591"/>
                    <a:pt x="15591" y="13193"/>
                    <a:pt x="15591" y="10794"/>
                  </a:cubicBezTo>
                  <a:cubicBezTo>
                    <a:pt x="15591" y="8395"/>
                    <a:pt x="13192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1" name="Google Shape;231;p7"/>
            <p:cNvSpPr/>
            <p:nvPr/>
          </p:nvSpPr>
          <p:spPr>
            <a:xfrm>
              <a:off x="3496080" y="934527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1594" y="5997"/>
                    <a:pt x="9994" y="5997"/>
                  </a:cubicBezTo>
                  <a:cubicBezTo>
                    <a:pt x="8395" y="5997"/>
                    <a:pt x="5997" y="7596"/>
                    <a:pt x="5997" y="9994"/>
                  </a:cubicBezTo>
                  <a:cubicBezTo>
                    <a:pt x="6797" y="12393"/>
                    <a:pt x="8395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2" name="Google Shape;232;p7"/>
            <p:cNvSpPr/>
            <p:nvPr/>
          </p:nvSpPr>
          <p:spPr>
            <a:xfrm>
              <a:off x="3639200" y="934527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3" name="Google Shape;233;p7"/>
            <p:cNvSpPr/>
            <p:nvPr/>
          </p:nvSpPr>
          <p:spPr>
            <a:xfrm>
              <a:off x="3781521" y="934527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8395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4" name="Google Shape;234;p7"/>
            <p:cNvSpPr/>
            <p:nvPr/>
          </p:nvSpPr>
          <p:spPr>
            <a:xfrm>
              <a:off x="3922243" y="932928"/>
              <a:ext cx="23987" cy="15991"/>
            </a:xfrm>
            <a:custGeom>
              <a:avLst/>
              <a:gdLst/>
              <a:ahLst/>
              <a:cxnLst/>
              <a:rect l="l" t="t" r="r" b="b"/>
              <a:pathLst>
                <a:path w="23986" h="15991" extrusionOk="0">
                  <a:moveTo>
                    <a:pt x="12393" y="17190"/>
                  </a:moveTo>
                  <a:cubicBezTo>
                    <a:pt x="15591" y="17190"/>
                    <a:pt x="17990" y="14792"/>
                    <a:pt x="17990" y="11594"/>
                  </a:cubicBezTo>
                  <a:cubicBezTo>
                    <a:pt x="17990" y="8395"/>
                    <a:pt x="15591" y="5997"/>
                    <a:pt x="12393" y="5997"/>
                  </a:cubicBezTo>
                  <a:cubicBezTo>
                    <a:pt x="9195" y="5997"/>
                    <a:pt x="5997" y="8395"/>
                    <a:pt x="5997" y="11594"/>
                  </a:cubicBezTo>
                  <a:cubicBezTo>
                    <a:pt x="5997" y="14792"/>
                    <a:pt x="9195" y="17190"/>
                    <a:pt x="12393" y="171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5" name="Google Shape;235;p7"/>
            <p:cNvSpPr/>
            <p:nvPr/>
          </p:nvSpPr>
          <p:spPr>
            <a:xfrm>
              <a:off x="4064564" y="93132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9589"/>
                  </a:moveTo>
                  <a:cubicBezTo>
                    <a:pt x="16391" y="19589"/>
                    <a:pt x="18789" y="16391"/>
                    <a:pt x="18789" y="13193"/>
                  </a:cubicBezTo>
                  <a:cubicBezTo>
                    <a:pt x="18789" y="9195"/>
                    <a:pt x="15591" y="5997"/>
                    <a:pt x="12393" y="5997"/>
                  </a:cubicBezTo>
                  <a:cubicBezTo>
                    <a:pt x="8395" y="5997"/>
                    <a:pt x="5997" y="9195"/>
                    <a:pt x="5997" y="13193"/>
                  </a:cubicBezTo>
                  <a:cubicBezTo>
                    <a:pt x="5997" y="16391"/>
                    <a:pt x="9195" y="19589"/>
                    <a:pt x="12393" y="195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6" name="Google Shape;236;p7"/>
            <p:cNvSpPr/>
            <p:nvPr/>
          </p:nvSpPr>
          <p:spPr>
            <a:xfrm>
              <a:off x="4206781" y="93132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295" y="20389"/>
                  </a:moveTo>
                  <a:cubicBezTo>
                    <a:pt x="17293" y="20389"/>
                    <a:pt x="20492" y="17191"/>
                    <a:pt x="20492" y="13193"/>
                  </a:cubicBezTo>
                  <a:cubicBezTo>
                    <a:pt x="20492" y="9195"/>
                    <a:pt x="17293" y="5997"/>
                    <a:pt x="13295" y="5997"/>
                  </a:cubicBezTo>
                  <a:cubicBezTo>
                    <a:pt x="9298" y="5997"/>
                    <a:pt x="6100" y="9195"/>
                    <a:pt x="6100" y="13193"/>
                  </a:cubicBezTo>
                  <a:cubicBezTo>
                    <a:pt x="5300" y="17191"/>
                    <a:pt x="9298" y="20389"/>
                    <a:pt x="13295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7" name="Google Shape;237;p7"/>
            <p:cNvSpPr/>
            <p:nvPr/>
          </p:nvSpPr>
          <p:spPr>
            <a:xfrm>
              <a:off x="4342009" y="924932"/>
              <a:ext cx="39978" cy="31982"/>
            </a:xfrm>
            <a:custGeom>
              <a:avLst/>
              <a:gdLst/>
              <a:ahLst/>
              <a:cxnLst/>
              <a:rect l="l" t="t" r="r" b="b"/>
              <a:pathLst>
                <a:path w="39977" h="31982" extrusionOk="0">
                  <a:moveTo>
                    <a:pt x="20389" y="33181"/>
                  </a:moveTo>
                  <a:cubicBezTo>
                    <a:pt x="27585" y="33181"/>
                    <a:pt x="33981" y="26785"/>
                    <a:pt x="33981" y="19589"/>
                  </a:cubicBezTo>
                  <a:cubicBezTo>
                    <a:pt x="33981" y="11594"/>
                    <a:pt x="27585" y="5997"/>
                    <a:pt x="20389" y="5997"/>
                  </a:cubicBezTo>
                  <a:cubicBezTo>
                    <a:pt x="12393" y="5997"/>
                    <a:pt x="5997" y="12393"/>
                    <a:pt x="5997" y="19589"/>
                  </a:cubicBezTo>
                  <a:cubicBezTo>
                    <a:pt x="6797" y="26785"/>
                    <a:pt x="13193" y="33181"/>
                    <a:pt x="20389" y="3318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8" name="Google Shape;238;p7"/>
            <p:cNvSpPr/>
            <p:nvPr/>
          </p:nvSpPr>
          <p:spPr>
            <a:xfrm>
              <a:off x="4485130" y="924132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0389" y="34781"/>
                  </a:moveTo>
                  <a:cubicBezTo>
                    <a:pt x="28384" y="34781"/>
                    <a:pt x="34780" y="28384"/>
                    <a:pt x="34780" y="20389"/>
                  </a:cubicBezTo>
                  <a:cubicBezTo>
                    <a:pt x="34780" y="12393"/>
                    <a:pt x="28384" y="5997"/>
                    <a:pt x="20389" y="5997"/>
                  </a:cubicBezTo>
                  <a:cubicBezTo>
                    <a:pt x="12393" y="5997"/>
                    <a:pt x="5997" y="12393"/>
                    <a:pt x="5997" y="20389"/>
                  </a:cubicBezTo>
                  <a:cubicBezTo>
                    <a:pt x="5997" y="28384"/>
                    <a:pt x="12393" y="34781"/>
                    <a:pt x="20389" y="3478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9" name="Google Shape;239;p7"/>
            <p:cNvSpPr/>
            <p:nvPr/>
          </p:nvSpPr>
          <p:spPr>
            <a:xfrm>
              <a:off x="4626651" y="923333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1188" y="36380"/>
                  </a:moveTo>
                  <a:cubicBezTo>
                    <a:pt x="29183" y="36380"/>
                    <a:pt x="36380" y="29983"/>
                    <a:pt x="36380" y="21188"/>
                  </a:cubicBezTo>
                  <a:cubicBezTo>
                    <a:pt x="36380" y="13193"/>
                    <a:pt x="29183" y="5997"/>
                    <a:pt x="21188" y="5997"/>
                  </a:cubicBezTo>
                  <a:cubicBezTo>
                    <a:pt x="13192" y="5997"/>
                    <a:pt x="5997" y="12393"/>
                    <a:pt x="5997" y="21188"/>
                  </a:cubicBezTo>
                  <a:cubicBezTo>
                    <a:pt x="5997" y="29184"/>
                    <a:pt x="12393" y="36380"/>
                    <a:pt x="21188" y="3638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0" name="Google Shape;240;p7"/>
            <p:cNvSpPr/>
            <p:nvPr/>
          </p:nvSpPr>
          <p:spPr>
            <a:xfrm>
              <a:off x="4756978" y="910540"/>
              <a:ext cx="63964" cy="63964"/>
            </a:xfrm>
            <a:custGeom>
              <a:avLst/>
              <a:gdLst/>
              <a:ahLst/>
              <a:cxnLst/>
              <a:rect l="l" t="t" r="r" b="b"/>
              <a:pathLst>
                <a:path w="63964" h="63964" extrusionOk="0">
                  <a:moveTo>
                    <a:pt x="61966" y="33981"/>
                  </a:moveTo>
                  <a:cubicBezTo>
                    <a:pt x="61966" y="49436"/>
                    <a:pt x="49436" y="61966"/>
                    <a:pt x="33981" y="61966"/>
                  </a:cubicBezTo>
                  <a:cubicBezTo>
                    <a:pt x="18526" y="61966"/>
                    <a:pt x="5997" y="49436"/>
                    <a:pt x="5997" y="33981"/>
                  </a:cubicBezTo>
                  <a:cubicBezTo>
                    <a:pt x="5997" y="18526"/>
                    <a:pt x="18526" y="5997"/>
                    <a:pt x="33981" y="5997"/>
                  </a:cubicBezTo>
                  <a:cubicBezTo>
                    <a:pt x="49436" y="5997"/>
                    <a:pt x="61966" y="18526"/>
                    <a:pt x="61966" y="3398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1" name="Google Shape;241;p7"/>
            <p:cNvSpPr/>
            <p:nvPr/>
          </p:nvSpPr>
          <p:spPr>
            <a:xfrm>
              <a:off x="4918488" y="929729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95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2" name="Google Shape;242;p7"/>
            <p:cNvSpPr/>
            <p:nvPr/>
          </p:nvSpPr>
          <p:spPr>
            <a:xfrm>
              <a:off x="345034" y="106485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2787" y="39578"/>
                  </a:moveTo>
                  <a:cubicBezTo>
                    <a:pt x="32382" y="39578"/>
                    <a:pt x="39578" y="32382"/>
                    <a:pt x="39578" y="22787"/>
                  </a:cubicBezTo>
                  <a:cubicBezTo>
                    <a:pt x="39578" y="13193"/>
                    <a:pt x="32382" y="5997"/>
                    <a:pt x="22787" y="5997"/>
                  </a:cubicBezTo>
                  <a:cubicBezTo>
                    <a:pt x="13193" y="5997"/>
                    <a:pt x="5997" y="13193"/>
                    <a:pt x="5997" y="22787"/>
                  </a:cubicBezTo>
                  <a:cubicBezTo>
                    <a:pt x="5997" y="32382"/>
                    <a:pt x="13193" y="39578"/>
                    <a:pt x="22787" y="3957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3" name="Google Shape;243;p7"/>
            <p:cNvSpPr/>
            <p:nvPr/>
          </p:nvSpPr>
          <p:spPr>
            <a:xfrm>
              <a:off x="487355" y="106485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2787" y="39578"/>
                  </a:moveTo>
                  <a:cubicBezTo>
                    <a:pt x="32382" y="39578"/>
                    <a:pt x="39578" y="32382"/>
                    <a:pt x="39578" y="22787"/>
                  </a:cubicBezTo>
                  <a:cubicBezTo>
                    <a:pt x="39578" y="13193"/>
                    <a:pt x="32382" y="5997"/>
                    <a:pt x="22787" y="5997"/>
                  </a:cubicBezTo>
                  <a:cubicBezTo>
                    <a:pt x="13193" y="5997"/>
                    <a:pt x="5997" y="13193"/>
                    <a:pt x="5997" y="22787"/>
                  </a:cubicBezTo>
                  <a:cubicBezTo>
                    <a:pt x="5997" y="32382"/>
                    <a:pt x="13992" y="39578"/>
                    <a:pt x="22787" y="3957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4" name="Google Shape;244;p7"/>
            <p:cNvSpPr/>
            <p:nvPr/>
          </p:nvSpPr>
          <p:spPr>
            <a:xfrm>
              <a:off x="636072" y="1069652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190" y="28384"/>
                  </a:moveTo>
                  <a:cubicBezTo>
                    <a:pt x="22787" y="28384"/>
                    <a:pt x="28384" y="23587"/>
                    <a:pt x="28384" y="17190"/>
                  </a:cubicBezTo>
                  <a:cubicBezTo>
                    <a:pt x="28384" y="10794"/>
                    <a:pt x="23587" y="5997"/>
                    <a:pt x="17190" y="5997"/>
                  </a:cubicBezTo>
                  <a:cubicBezTo>
                    <a:pt x="10794" y="5997"/>
                    <a:pt x="5997" y="10794"/>
                    <a:pt x="5997" y="17190"/>
                  </a:cubicBezTo>
                  <a:cubicBezTo>
                    <a:pt x="5997" y="23587"/>
                    <a:pt x="10794" y="28384"/>
                    <a:pt x="17190" y="2838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7"/>
            <p:cNvSpPr/>
            <p:nvPr/>
          </p:nvSpPr>
          <p:spPr>
            <a:xfrm>
              <a:off x="751208" y="1042467"/>
              <a:ext cx="87951" cy="87951"/>
            </a:xfrm>
            <a:custGeom>
              <a:avLst/>
              <a:gdLst/>
              <a:ahLst/>
              <a:cxnLst/>
              <a:rect l="l" t="t" r="r" b="b"/>
              <a:pathLst>
                <a:path w="87951" h="87951" extrusionOk="0">
                  <a:moveTo>
                    <a:pt x="44375" y="82754"/>
                  </a:moveTo>
                  <a:cubicBezTo>
                    <a:pt x="65164" y="82754"/>
                    <a:pt x="82754" y="65963"/>
                    <a:pt x="82754" y="44375"/>
                  </a:cubicBezTo>
                  <a:cubicBezTo>
                    <a:pt x="82754" y="23587"/>
                    <a:pt x="65963" y="5997"/>
                    <a:pt x="44375" y="5997"/>
                  </a:cubicBezTo>
                  <a:cubicBezTo>
                    <a:pt x="22787" y="5997"/>
                    <a:pt x="5997" y="22787"/>
                    <a:pt x="5997" y="44375"/>
                  </a:cubicBezTo>
                  <a:cubicBezTo>
                    <a:pt x="5997" y="65963"/>
                    <a:pt x="23587" y="82754"/>
                    <a:pt x="44375" y="8275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6" name="Google Shape;246;p7"/>
            <p:cNvSpPr/>
            <p:nvPr/>
          </p:nvSpPr>
          <p:spPr>
            <a:xfrm>
              <a:off x="918315" y="1066453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0389" y="34780"/>
                  </a:moveTo>
                  <a:cubicBezTo>
                    <a:pt x="28384" y="34780"/>
                    <a:pt x="34781" y="28384"/>
                    <a:pt x="34781" y="20389"/>
                  </a:cubicBezTo>
                  <a:cubicBezTo>
                    <a:pt x="34781" y="12393"/>
                    <a:pt x="28384" y="5997"/>
                    <a:pt x="20389" y="5997"/>
                  </a:cubicBezTo>
                  <a:cubicBezTo>
                    <a:pt x="12393" y="5997"/>
                    <a:pt x="5997" y="12393"/>
                    <a:pt x="5997" y="20389"/>
                  </a:cubicBezTo>
                  <a:cubicBezTo>
                    <a:pt x="5997" y="28384"/>
                    <a:pt x="12393" y="34780"/>
                    <a:pt x="20389" y="3478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7" name="Google Shape;247;p7"/>
            <p:cNvSpPr/>
            <p:nvPr/>
          </p:nvSpPr>
          <p:spPr>
            <a:xfrm>
              <a:off x="1055838" y="1061656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5186" y="44375"/>
                  </a:moveTo>
                  <a:cubicBezTo>
                    <a:pt x="35580" y="44375"/>
                    <a:pt x="44375" y="35580"/>
                    <a:pt x="44375" y="25186"/>
                  </a:cubicBezTo>
                  <a:cubicBezTo>
                    <a:pt x="44375" y="14792"/>
                    <a:pt x="35580" y="5997"/>
                    <a:pt x="25186" y="5997"/>
                  </a:cubicBezTo>
                  <a:cubicBezTo>
                    <a:pt x="14792" y="5997"/>
                    <a:pt x="5997" y="14792"/>
                    <a:pt x="5997" y="25186"/>
                  </a:cubicBezTo>
                  <a:cubicBezTo>
                    <a:pt x="5997" y="35580"/>
                    <a:pt x="14792" y="44375"/>
                    <a:pt x="25186" y="4437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8" name="Google Shape;248;p7"/>
            <p:cNvSpPr/>
            <p:nvPr/>
          </p:nvSpPr>
          <p:spPr>
            <a:xfrm>
              <a:off x="1194961" y="1058458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29184" y="52371"/>
                  </a:moveTo>
                  <a:cubicBezTo>
                    <a:pt x="41977" y="52371"/>
                    <a:pt x="52371" y="41977"/>
                    <a:pt x="52371" y="29184"/>
                  </a:cubicBezTo>
                  <a:cubicBezTo>
                    <a:pt x="52371" y="16391"/>
                    <a:pt x="41977" y="5997"/>
                    <a:pt x="29184" y="5997"/>
                  </a:cubicBezTo>
                  <a:cubicBezTo>
                    <a:pt x="16391" y="5997"/>
                    <a:pt x="5997" y="16391"/>
                    <a:pt x="5997" y="29184"/>
                  </a:cubicBezTo>
                  <a:cubicBezTo>
                    <a:pt x="5997" y="41177"/>
                    <a:pt x="16391" y="52371"/>
                    <a:pt x="29184" y="5237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9" name="Google Shape;249;p7"/>
            <p:cNvSpPr/>
            <p:nvPr/>
          </p:nvSpPr>
          <p:spPr>
            <a:xfrm>
              <a:off x="1324489" y="1044865"/>
              <a:ext cx="79955" cy="79955"/>
            </a:xfrm>
            <a:custGeom>
              <a:avLst/>
              <a:gdLst/>
              <a:ahLst/>
              <a:cxnLst/>
              <a:rect l="l" t="t" r="r" b="b"/>
              <a:pathLst>
                <a:path w="79955" h="79955" extrusionOk="0">
                  <a:moveTo>
                    <a:pt x="41977" y="77957"/>
                  </a:moveTo>
                  <a:cubicBezTo>
                    <a:pt x="61966" y="77957"/>
                    <a:pt x="77957" y="61966"/>
                    <a:pt x="77957" y="41977"/>
                  </a:cubicBezTo>
                  <a:cubicBezTo>
                    <a:pt x="77957" y="21988"/>
                    <a:pt x="61966" y="5997"/>
                    <a:pt x="41977" y="5997"/>
                  </a:cubicBezTo>
                  <a:cubicBezTo>
                    <a:pt x="21988" y="5997"/>
                    <a:pt x="5997" y="21988"/>
                    <a:pt x="5997" y="41977"/>
                  </a:cubicBezTo>
                  <a:cubicBezTo>
                    <a:pt x="6796" y="61966"/>
                    <a:pt x="21988" y="77957"/>
                    <a:pt x="41977" y="7795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0" name="Google Shape;250;p7"/>
            <p:cNvSpPr/>
            <p:nvPr/>
          </p:nvSpPr>
          <p:spPr>
            <a:xfrm>
              <a:off x="1453217" y="1030473"/>
              <a:ext cx="111938" cy="111938"/>
            </a:xfrm>
            <a:custGeom>
              <a:avLst/>
              <a:gdLst/>
              <a:ahLst/>
              <a:cxnLst/>
              <a:rect l="l" t="t" r="r" b="b"/>
              <a:pathLst>
                <a:path w="111937" h="111937" extrusionOk="0">
                  <a:moveTo>
                    <a:pt x="56369" y="106740"/>
                  </a:moveTo>
                  <a:cubicBezTo>
                    <a:pt x="84353" y="106740"/>
                    <a:pt x="106741" y="84353"/>
                    <a:pt x="106741" y="56369"/>
                  </a:cubicBezTo>
                  <a:cubicBezTo>
                    <a:pt x="106741" y="28384"/>
                    <a:pt x="84353" y="5997"/>
                    <a:pt x="56369" y="5997"/>
                  </a:cubicBezTo>
                  <a:cubicBezTo>
                    <a:pt x="28384" y="5997"/>
                    <a:pt x="5997" y="28384"/>
                    <a:pt x="5997" y="56369"/>
                  </a:cubicBezTo>
                  <a:cubicBezTo>
                    <a:pt x="5997" y="84353"/>
                    <a:pt x="28384" y="106740"/>
                    <a:pt x="56369" y="10674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1" name="Google Shape;251;p7"/>
            <p:cNvSpPr/>
            <p:nvPr/>
          </p:nvSpPr>
          <p:spPr>
            <a:xfrm>
              <a:off x="1611529" y="1046465"/>
              <a:ext cx="79955" cy="79955"/>
            </a:xfrm>
            <a:custGeom>
              <a:avLst/>
              <a:gdLst/>
              <a:ahLst/>
              <a:cxnLst/>
              <a:rect l="l" t="t" r="r" b="b"/>
              <a:pathLst>
                <a:path w="79955" h="79955" extrusionOk="0">
                  <a:moveTo>
                    <a:pt x="40377" y="74758"/>
                  </a:moveTo>
                  <a:cubicBezTo>
                    <a:pt x="59567" y="74758"/>
                    <a:pt x="74758" y="59567"/>
                    <a:pt x="74758" y="40377"/>
                  </a:cubicBezTo>
                  <a:cubicBezTo>
                    <a:pt x="74758" y="21188"/>
                    <a:pt x="59567" y="5997"/>
                    <a:pt x="40377" y="5997"/>
                  </a:cubicBezTo>
                  <a:cubicBezTo>
                    <a:pt x="21188" y="5997"/>
                    <a:pt x="5997" y="21188"/>
                    <a:pt x="5997" y="40377"/>
                  </a:cubicBezTo>
                  <a:cubicBezTo>
                    <a:pt x="5997" y="59567"/>
                    <a:pt x="21188" y="74758"/>
                    <a:pt x="40377" y="7475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2" name="Google Shape;252;p7"/>
            <p:cNvSpPr/>
            <p:nvPr/>
          </p:nvSpPr>
          <p:spPr>
            <a:xfrm>
              <a:off x="1733861" y="1027275"/>
              <a:ext cx="119933" cy="119933"/>
            </a:xfrm>
            <a:custGeom>
              <a:avLst/>
              <a:gdLst/>
              <a:ahLst/>
              <a:cxnLst/>
              <a:rect l="l" t="t" r="r" b="b"/>
              <a:pathLst>
                <a:path w="119933" h="119933" extrusionOk="0">
                  <a:moveTo>
                    <a:pt x="60367" y="114736"/>
                  </a:moveTo>
                  <a:cubicBezTo>
                    <a:pt x="90750" y="114736"/>
                    <a:pt x="114736" y="89950"/>
                    <a:pt x="114736" y="60367"/>
                  </a:cubicBezTo>
                  <a:cubicBezTo>
                    <a:pt x="114736" y="29983"/>
                    <a:pt x="89950" y="5997"/>
                    <a:pt x="60367" y="5997"/>
                  </a:cubicBezTo>
                  <a:cubicBezTo>
                    <a:pt x="30783" y="5997"/>
                    <a:pt x="5997" y="30783"/>
                    <a:pt x="5997" y="60367"/>
                  </a:cubicBezTo>
                  <a:cubicBezTo>
                    <a:pt x="5997" y="89950"/>
                    <a:pt x="30783" y="114736"/>
                    <a:pt x="60367" y="11473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3" name="Google Shape;253;p7"/>
            <p:cNvSpPr/>
            <p:nvPr/>
          </p:nvSpPr>
          <p:spPr>
            <a:xfrm>
              <a:off x="1884955" y="1035271"/>
              <a:ext cx="103942" cy="103942"/>
            </a:xfrm>
            <a:custGeom>
              <a:avLst/>
              <a:gdLst/>
              <a:ahLst/>
              <a:cxnLst/>
              <a:rect l="l" t="t" r="r" b="b"/>
              <a:pathLst>
                <a:path w="103942" h="103942" extrusionOk="0">
                  <a:moveTo>
                    <a:pt x="52393" y="98745"/>
                  </a:moveTo>
                  <a:cubicBezTo>
                    <a:pt x="77978" y="98745"/>
                    <a:pt x="98767" y="77957"/>
                    <a:pt x="98767" y="52371"/>
                  </a:cubicBezTo>
                  <a:cubicBezTo>
                    <a:pt x="98767" y="26785"/>
                    <a:pt x="77978" y="5997"/>
                    <a:pt x="52393" y="5997"/>
                  </a:cubicBezTo>
                  <a:cubicBezTo>
                    <a:pt x="26807" y="5997"/>
                    <a:pt x="6018" y="26785"/>
                    <a:pt x="6018" y="52371"/>
                  </a:cubicBezTo>
                  <a:cubicBezTo>
                    <a:pt x="5219" y="77957"/>
                    <a:pt x="26807" y="98745"/>
                    <a:pt x="52393" y="9874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4" name="Google Shape;254;p7"/>
            <p:cNvSpPr/>
            <p:nvPr/>
          </p:nvSpPr>
          <p:spPr>
            <a:xfrm>
              <a:off x="2041689" y="1048863"/>
              <a:ext cx="71960" cy="71960"/>
            </a:xfrm>
            <a:custGeom>
              <a:avLst/>
              <a:gdLst/>
              <a:ahLst/>
              <a:cxnLst/>
              <a:rect l="l" t="t" r="r" b="b"/>
              <a:pathLst>
                <a:path w="71959" h="71959" extrusionOk="0">
                  <a:moveTo>
                    <a:pt x="37979" y="69961"/>
                  </a:moveTo>
                  <a:cubicBezTo>
                    <a:pt x="55569" y="69961"/>
                    <a:pt x="69961" y="55569"/>
                    <a:pt x="69961" y="37979"/>
                  </a:cubicBezTo>
                  <a:cubicBezTo>
                    <a:pt x="69961" y="20389"/>
                    <a:pt x="55569" y="5997"/>
                    <a:pt x="37979" y="5997"/>
                  </a:cubicBezTo>
                  <a:cubicBezTo>
                    <a:pt x="20389" y="5997"/>
                    <a:pt x="5997" y="20389"/>
                    <a:pt x="5997" y="37979"/>
                  </a:cubicBezTo>
                  <a:cubicBezTo>
                    <a:pt x="5997" y="55569"/>
                    <a:pt x="20389" y="69961"/>
                    <a:pt x="37979" y="6996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5" name="Google Shape;255;p7"/>
            <p:cNvSpPr/>
            <p:nvPr/>
          </p:nvSpPr>
          <p:spPr>
            <a:xfrm>
              <a:off x="2196004" y="1060057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6785" y="47574"/>
                  </a:moveTo>
                  <a:cubicBezTo>
                    <a:pt x="37979" y="47574"/>
                    <a:pt x="47573" y="38778"/>
                    <a:pt x="47573" y="26785"/>
                  </a:cubicBezTo>
                  <a:cubicBezTo>
                    <a:pt x="47573" y="15591"/>
                    <a:pt x="37979" y="5997"/>
                    <a:pt x="26785" y="5997"/>
                  </a:cubicBezTo>
                  <a:cubicBezTo>
                    <a:pt x="15591" y="5997"/>
                    <a:pt x="5997" y="14792"/>
                    <a:pt x="5997" y="26785"/>
                  </a:cubicBezTo>
                  <a:cubicBezTo>
                    <a:pt x="5997" y="38778"/>
                    <a:pt x="14792" y="47574"/>
                    <a:pt x="26785" y="4757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6" name="Google Shape;256;p7"/>
            <p:cNvSpPr/>
            <p:nvPr/>
          </p:nvSpPr>
          <p:spPr>
            <a:xfrm>
              <a:off x="2340723" y="1062456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4387" y="42776"/>
                  </a:moveTo>
                  <a:cubicBezTo>
                    <a:pt x="34781" y="42776"/>
                    <a:pt x="42776" y="34780"/>
                    <a:pt x="42776" y="24386"/>
                  </a:cubicBezTo>
                  <a:cubicBezTo>
                    <a:pt x="42776" y="13992"/>
                    <a:pt x="34781" y="5997"/>
                    <a:pt x="24387" y="5997"/>
                  </a:cubicBezTo>
                  <a:cubicBezTo>
                    <a:pt x="13992" y="5997"/>
                    <a:pt x="5997" y="13992"/>
                    <a:pt x="5997" y="24386"/>
                  </a:cubicBezTo>
                  <a:cubicBezTo>
                    <a:pt x="5997" y="34780"/>
                    <a:pt x="14792" y="42776"/>
                    <a:pt x="24387" y="4277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7" name="Google Shape;257;p7"/>
            <p:cNvSpPr/>
            <p:nvPr/>
          </p:nvSpPr>
          <p:spPr>
            <a:xfrm>
              <a:off x="2490240" y="1070451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190" y="28384"/>
                  </a:moveTo>
                  <a:cubicBezTo>
                    <a:pt x="23587" y="28384"/>
                    <a:pt x="29184" y="23587"/>
                    <a:pt x="29184" y="17190"/>
                  </a:cubicBezTo>
                  <a:cubicBezTo>
                    <a:pt x="29184" y="10794"/>
                    <a:pt x="23587" y="5997"/>
                    <a:pt x="17190" y="5997"/>
                  </a:cubicBezTo>
                  <a:cubicBezTo>
                    <a:pt x="10794" y="5997"/>
                    <a:pt x="5997" y="10794"/>
                    <a:pt x="5997" y="17190"/>
                  </a:cubicBezTo>
                  <a:cubicBezTo>
                    <a:pt x="5997" y="22787"/>
                    <a:pt x="11594" y="28384"/>
                    <a:pt x="17190" y="2838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8" name="Google Shape;258;p7"/>
            <p:cNvSpPr/>
            <p:nvPr/>
          </p:nvSpPr>
          <p:spPr>
            <a:xfrm>
              <a:off x="2614970" y="1051262"/>
              <a:ext cx="63964" cy="63964"/>
            </a:xfrm>
            <a:custGeom>
              <a:avLst/>
              <a:gdLst/>
              <a:ahLst/>
              <a:cxnLst/>
              <a:rect l="l" t="t" r="r" b="b"/>
              <a:pathLst>
                <a:path w="63964" h="63964" extrusionOk="0">
                  <a:moveTo>
                    <a:pt x="35580" y="65164"/>
                  </a:moveTo>
                  <a:cubicBezTo>
                    <a:pt x="52371" y="65164"/>
                    <a:pt x="65164" y="52371"/>
                    <a:pt x="65164" y="35580"/>
                  </a:cubicBezTo>
                  <a:cubicBezTo>
                    <a:pt x="65164" y="19589"/>
                    <a:pt x="51571" y="5997"/>
                    <a:pt x="35580" y="5997"/>
                  </a:cubicBezTo>
                  <a:cubicBezTo>
                    <a:pt x="19589" y="5997"/>
                    <a:pt x="5997" y="19589"/>
                    <a:pt x="5997" y="35580"/>
                  </a:cubicBezTo>
                  <a:cubicBezTo>
                    <a:pt x="5997" y="52371"/>
                    <a:pt x="19589" y="65164"/>
                    <a:pt x="35580" y="6516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9" name="Google Shape;259;p7"/>
            <p:cNvSpPr/>
            <p:nvPr/>
          </p:nvSpPr>
          <p:spPr>
            <a:xfrm>
              <a:off x="2770884" y="106565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1988" y="37979"/>
                  </a:moveTo>
                  <a:cubicBezTo>
                    <a:pt x="30783" y="37979"/>
                    <a:pt x="37979" y="30783"/>
                    <a:pt x="37979" y="21988"/>
                  </a:cubicBezTo>
                  <a:cubicBezTo>
                    <a:pt x="37979" y="13193"/>
                    <a:pt x="30783" y="5997"/>
                    <a:pt x="21988" y="5997"/>
                  </a:cubicBezTo>
                  <a:cubicBezTo>
                    <a:pt x="13193" y="5997"/>
                    <a:pt x="5997" y="13193"/>
                    <a:pt x="5997" y="21988"/>
                  </a:cubicBezTo>
                  <a:cubicBezTo>
                    <a:pt x="5997" y="30783"/>
                    <a:pt x="13193" y="37979"/>
                    <a:pt x="21988" y="3797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0" name="Google Shape;260;p7"/>
            <p:cNvSpPr/>
            <p:nvPr/>
          </p:nvSpPr>
          <p:spPr>
            <a:xfrm>
              <a:off x="2923599" y="1074449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8789"/>
                  </a:moveTo>
                  <a:cubicBezTo>
                    <a:pt x="16391" y="18789"/>
                    <a:pt x="18789" y="15591"/>
                    <a:pt x="18789" y="12393"/>
                  </a:cubicBezTo>
                  <a:cubicBezTo>
                    <a:pt x="18789" y="9195"/>
                    <a:pt x="15591" y="5997"/>
                    <a:pt x="12393" y="5997"/>
                  </a:cubicBezTo>
                  <a:cubicBezTo>
                    <a:pt x="9195" y="5997"/>
                    <a:pt x="5997" y="9195"/>
                    <a:pt x="5997" y="12393"/>
                  </a:cubicBezTo>
                  <a:cubicBezTo>
                    <a:pt x="5997" y="16391"/>
                    <a:pt x="9195" y="18789"/>
                    <a:pt x="12393" y="187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1" name="Google Shape;261;p7"/>
            <p:cNvSpPr/>
            <p:nvPr/>
          </p:nvSpPr>
          <p:spPr>
            <a:xfrm>
              <a:off x="3061922" y="1070451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6391" y="26785"/>
                  </a:moveTo>
                  <a:cubicBezTo>
                    <a:pt x="21988" y="26785"/>
                    <a:pt x="26785" y="21988"/>
                    <a:pt x="26785" y="16391"/>
                  </a:cubicBezTo>
                  <a:cubicBezTo>
                    <a:pt x="26785" y="10794"/>
                    <a:pt x="21988" y="5997"/>
                    <a:pt x="16391" y="5997"/>
                  </a:cubicBezTo>
                  <a:cubicBezTo>
                    <a:pt x="10794" y="5997"/>
                    <a:pt x="5997" y="10794"/>
                    <a:pt x="5997" y="16391"/>
                  </a:cubicBezTo>
                  <a:cubicBezTo>
                    <a:pt x="5997" y="21988"/>
                    <a:pt x="10794" y="26785"/>
                    <a:pt x="16391" y="2678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2" name="Google Shape;262;p7"/>
            <p:cNvSpPr/>
            <p:nvPr/>
          </p:nvSpPr>
          <p:spPr>
            <a:xfrm>
              <a:off x="3208118" y="1074449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315" y="20389"/>
                  </a:moveTo>
                  <a:cubicBezTo>
                    <a:pt x="17313" y="20389"/>
                    <a:pt x="20511" y="17190"/>
                    <a:pt x="20511" y="13193"/>
                  </a:cubicBezTo>
                  <a:cubicBezTo>
                    <a:pt x="20511" y="9195"/>
                    <a:pt x="17313" y="5997"/>
                    <a:pt x="13315" y="5997"/>
                  </a:cubicBezTo>
                  <a:cubicBezTo>
                    <a:pt x="9317" y="5997"/>
                    <a:pt x="6119" y="9195"/>
                    <a:pt x="6119" y="13193"/>
                  </a:cubicBezTo>
                  <a:cubicBezTo>
                    <a:pt x="5320" y="16391"/>
                    <a:pt x="8518" y="20389"/>
                    <a:pt x="13315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3" name="Google Shape;263;p7"/>
            <p:cNvSpPr/>
            <p:nvPr/>
          </p:nvSpPr>
          <p:spPr>
            <a:xfrm>
              <a:off x="3348962" y="1072050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6" y="19589"/>
                    <a:pt x="23586" y="14792"/>
                  </a:cubicBezTo>
                  <a:cubicBezTo>
                    <a:pt x="23586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95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4" name="Google Shape;264;p7"/>
            <p:cNvSpPr/>
            <p:nvPr/>
          </p:nvSpPr>
          <p:spPr>
            <a:xfrm>
              <a:off x="3492882" y="1074449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2" y="20389"/>
                  </a:moveTo>
                  <a:cubicBezTo>
                    <a:pt x="17190" y="20389"/>
                    <a:pt x="20389" y="17190"/>
                    <a:pt x="20389" y="13193"/>
                  </a:cubicBezTo>
                  <a:cubicBezTo>
                    <a:pt x="20389" y="9195"/>
                    <a:pt x="17190" y="5997"/>
                    <a:pt x="13192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6391"/>
                    <a:pt x="9195" y="20389"/>
                    <a:pt x="13192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5" name="Google Shape;265;p7"/>
            <p:cNvSpPr/>
            <p:nvPr/>
          </p:nvSpPr>
          <p:spPr>
            <a:xfrm>
              <a:off x="3637601" y="1075248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4" y="17191"/>
                  </a:moveTo>
                  <a:cubicBezTo>
                    <a:pt x="14792" y="17191"/>
                    <a:pt x="17191" y="14792"/>
                    <a:pt x="17191" y="11594"/>
                  </a:cubicBezTo>
                  <a:cubicBezTo>
                    <a:pt x="17191" y="8395"/>
                    <a:pt x="14792" y="5997"/>
                    <a:pt x="11594" y="5997"/>
                  </a:cubicBezTo>
                  <a:cubicBezTo>
                    <a:pt x="8395" y="5997"/>
                    <a:pt x="5997" y="8395"/>
                    <a:pt x="5997" y="11594"/>
                  </a:cubicBezTo>
                  <a:cubicBezTo>
                    <a:pt x="5997" y="14792"/>
                    <a:pt x="8395" y="17191"/>
                    <a:pt x="11594" y="171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6" name="Google Shape;266;p7"/>
            <p:cNvSpPr/>
            <p:nvPr/>
          </p:nvSpPr>
          <p:spPr>
            <a:xfrm>
              <a:off x="3779123" y="1075248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8790"/>
                  </a:moveTo>
                  <a:cubicBezTo>
                    <a:pt x="16391" y="18790"/>
                    <a:pt x="18789" y="15591"/>
                    <a:pt x="18789" y="12393"/>
                  </a:cubicBezTo>
                  <a:cubicBezTo>
                    <a:pt x="18789" y="8395"/>
                    <a:pt x="15591" y="5997"/>
                    <a:pt x="12393" y="5997"/>
                  </a:cubicBezTo>
                  <a:cubicBezTo>
                    <a:pt x="8395" y="5997"/>
                    <a:pt x="5997" y="9195"/>
                    <a:pt x="5997" y="12393"/>
                  </a:cubicBezTo>
                  <a:cubicBezTo>
                    <a:pt x="5997" y="15591"/>
                    <a:pt x="9195" y="18790"/>
                    <a:pt x="12393" y="187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7" name="Google Shape;267;p7"/>
            <p:cNvSpPr/>
            <p:nvPr/>
          </p:nvSpPr>
          <p:spPr>
            <a:xfrm>
              <a:off x="3916646" y="1069652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990" y="29983"/>
                  </a:moveTo>
                  <a:cubicBezTo>
                    <a:pt x="24386" y="29983"/>
                    <a:pt x="29983" y="24386"/>
                    <a:pt x="29983" y="17990"/>
                  </a:cubicBezTo>
                  <a:cubicBezTo>
                    <a:pt x="29983" y="10794"/>
                    <a:pt x="24386" y="5997"/>
                    <a:pt x="17990" y="5997"/>
                  </a:cubicBezTo>
                  <a:cubicBezTo>
                    <a:pt x="10794" y="5997"/>
                    <a:pt x="5997" y="11593"/>
                    <a:pt x="5997" y="17990"/>
                  </a:cubicBezTo>
                  <a:cubicBezTo>
                    <a:pt x="5997" y="24386"/>
                    <a:pt x="10794" y="29983"/>
                    <a:pt x="17990" y="299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8" name="Google Shape;268;p7"/>
            <p:cNvSpPr/>
            <p:nvPr/>
          </p:nvSpPr>
          <p:spPr>
            <a:xfrm>
              <a:off x="4042976" y="1052861"/>
              <a:ext cx="63964" cy="63964"/>
            </a:xfrm>
            <a:custGeom>
              <a:avLst/>
              <a:gdLst/>
              <a:ahLst/>
              <a:cxnLst/>
              <a:rect l="l" t="t" r="r" b="b"/>
              <a:pathLst>
                <a:path w="63964" h="63964" extrusionOk="0">
                  <a:moveTo>
                    <a:pt x="33981" y="61966"/>
                  </a:moveTo>
                  <a:cubicBezTo>
                    <a:pt x="49172" y="61966"/>
                    <a:pt x="61966" y="49173"/>
                    <a:pt x="61966" y="33981"/>
                  </a:cubicBezTo>
                  <a:cubicBezTo>
                    <a:pt x="61966" y="18790"/>
                    <a:pt x="49172" y="5997"/>
                    <a:pt x="33981" y="5997"/>
                  </a:cubicBezTo>
                  <a:cubicBezTo>
                    <a:pt x="17990" y="5997"/>
                    <a:pt x="5997" y="18790"/>
                    <a:pt x="5997" y="33981"/>
                  </a:cubicBezTo>
                  <a:cubicBezTo>
                    <a:pt x="5997" y="49173"/>
                    <a:pt x="18789" y="61966"/>
                    <a:pt x="33981" y="6196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9" name="Google Shape;269;p7"/>
            <p:cNvSpPr/>
            <p:nvPr/>
          </p:nvSpPr>
          <p:spPr>
            <a:xfrm>
              <a:off x="4187695" y="1054460"/>
              <a:ext cx="63964" cy="63964"/>
            </a:xfrm>
            <a:custGeom>
              <a:avLst/>
              <a:gdLst/>
              <a:ahLst/>
              <a:cxnLst/>
              <a:rect l="l" t="t" r="r" b="b"/>
              <a:pathLst>
                <a:path w="63964" h="63964" extrusionOk="0">
                  <a:moveTo>
                    <a:pt x="32382" y="58767"/>
                  </a:moveTo>
                  <a:cubicBezTo>
                    <a:pt x="46774" y="58767"/>
                    <a:pt x="58768" y="46774"/>
                    <a:pt x="58768" y="32382"/>
                  </a:cubicBezTo>
                  <a:cubicBezTo>
                    <a:pt x="58768" y="17990"/>
                    <a:pt x="46774" y="5997"/>
                    <a:pt x="32382" y="5997"/>
                  </a:cubicBezTo>
                  <a:cubicBezTo>
                    <a:pt x="17990" y="5997"/>
                    <a:pt x="5997" y="17990"/>
                    <a:pt x="5997" y="32382"/>
                  </a:cubicBezTo>
                  <a:cubicBezTo>
                    <a:pt x="5997" y="46774"/>
                    <a:pt x="17990" y="58767"/>
                    <a:pt x="32382" y="5876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0" name="Google Shape;270;p7"/>
            <p:cNvSpPr/>
            <p:nvPr/>
          </p:nvSpPr>
          <p:spPr>
            <a:xfrm>
              <a:off x="4329216" y="1054460"/>
              <a:ext cx="63964" cy="63964"/>
            </a:xfrm>
            <a:custGeom>
              <a:avLst/>
              <a:gdLst/>
              <a:ahLst/>
              <a:cxnLst/>
              <a:rect l="l" t="t" r="r" b="b"/>
              <a:pathLst>
                <a:path w="63964" h="63964" extrusionOk="0">
                  <a:moveTo>
                    <a:pt x="33182" y="60366"/>
                  </a:moveTo>
                  <a:cubicBezTo>
                    <a:pt x="48373" y="60366"/>
                    <a:pt x="60366" y="48373"/>
                    <a:pt x="60366" y="33181"/>
                  </a:cubicBezTo>
                  <a:cubicBezTo>
                    <a:pt x="60366" y="17990"/>
                    <a:pt x="48373" y="5997"/>
                    <a:pt x="33182" y="5997"/>
                  </a:cubicBezTo>
                  <a:cubicBezTo>
                    <a:pt x="17990" y="5997"/>
                    <a:pt x="5997" y="17990"/>
                    <a:pt x="5997" y="33181"/>
                  </a:cubicBezTo>
                  <a:cubicBezTo>
                    <a:pt x="5997" y="47573"/>
                    <a:pt x="17990" y="60366"/>
                    <a:pt x="33182" y="6036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1" name="Google Shape;271;p7"/>
            <p:cNvSpPr/>
            <p:nvPr/>
          </p:nvSpPr>
          <p:spPr>
            <a:xfrm>
              <a:off x="4469938" y="1051262"/>
              <a:ext cx="63964" cy="63964"/>
            </a:xfrm>
            <a:custGeom>
              <a:avLst/>
              <a:gdLst/>
              <a:ahLst/>
              <a:cxnLst/>
              <a:rect l="l" t="t" r="r" b="b"/>
              <a:pathLst>
                <a:path w="63964" h="63964" extrusionOk="0">
                  <a:moveTo>
                    <a:pt x="35580" y="65164"/>
                  </a:moveTo>
                  <a:cubicBezTo>
                    <a:pt x="51571" y="65164"/>
                    <a:pt x="65164" y="52371"/>
                    <a:pt x="65164" y="35580"/>
                  </a:cubicBezTo>
                  <a:cubicBezTo>
                    <a:pt x="65164" y="19589"/>
                    <a:pt x="51571" y="5997"/>
                    <a:pt x="35580" y="5997"/>
                  </a:cubicBezTo>
                  <a:cubicBezTo>
                    <a:pt x="19589" y="5997"/>
                    <a:pt x="5997" y="19589"/>
                    <a:pt x="5997" y="35580"/>
                  </a:cubicBezTo>
                  <a:cubicBezTo>
                    <a:pt x="5997" y="52371"/>
                    <a:pt x="18790" y="65164"/>
                    <a:pt x="35580" y="6516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2" name="Google Shape;272;p7"/>
            <p:cNvSpPr/>
            <p:nvPr/>
          </p:nvSpPr>
          <p:spPr>
            <a:xfrm>
              <a:off x="4621853" y="1060856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5986" y="45974"/>
                  </a:moveTo>
                  <a:cubicBezTo>
                    <a:pt x="37180" y="45974"/>
                    <a:pt x="45974" y="37179"/>
                    <a:pt x="45974" y="25986"/>
                  </a:cubicBezTo>
                  <a:cubicBezTo>
                    <a:pt x="45974" y="14792"/>
                    <a:pt x="37180" y="5997"/>
                    <a:pt x="25986" y="5997"/>
                  </a:cubicBezTo>
                  <a:cubicBezTo>
                    <a:pt x="14792" y="5997"/>
                    <a:pt x="5997" y="14792"/>
                    <a:pt x="5997" y="25986"/>
                  </a:cubicBezTo>
                  <a:cubicBezTo>
                    <a:pt x="5997" y="37179"/>
                    <a:pt x="14792" y="45974"/>
                    <a:pt x="25986" y="4597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3" name="Google Shape;273;p7"/>
            <p:cNvSpPr/>
            <p:nvPr/>
          </p:nvSpPr>
          <p:spPr>
            <a:xfrm>
              <a:off x="4716985" y="1012883"/>
              <a:ext cx="143920" cy="143920"/>
            </a:xfrm>
            <a:custGeom>
              <a:avLst/>
              <a:gdLst/>
              <a:ahLst/>
              <a:cxnLst/>
              <a:rect l="l" t="t" r="r" b="b"/>
              <a:pathLst>
                <a:path w="143919" h="143919" extrusionOk="0">
                  <a:moveTo>
                    <a:pt x="73974" y="141921"/>
                  </a:moveTo>
                  <a:cubicBezTo>
                    <a:pt x="111553" y="141921"/>
                    <a:pt x="141936" y="111538"/>
                    <a:pt x="141936" y="73959"/>
                  </a:cubicBezTo>
                  <a:cubicBezTo>
                    <a:pt x="141936" y="36380"/>
                    <a:pt x="111553" y="5997"/>
                    <a:pt x="73974" y="5997"/>
                  </a:cubicBezTo>
                  <a:cubicBezTo>
                    <a:pt x="36395" y="5997"/>
                    <a:pt x="6012" y="36380"/>
                    <a:pt x="6012" y="73959"/>
                  </a:cubicBezTo>
                  <a:cubicBezTo>
                    <a:pt x="5213" y="111538"/>
                    <a:pt x="35596" y="141921"/>
                    <a:pt x="73974" y="14192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4" name="Google Shape;274;p7"/>
            <p:cNvSpPr/>
            <p:nvPr/>
          </p:nvSpPr>
          <p:spPr>
            <a:xfrm>
              <a:off x="4922486" y="1076848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992" y="15591"/>
                    <a:pt x="16391" y="13193"/>
                    <a:pt x="16391" y="10794"/>
                  </a:cubicBezTo>
                  <a:cubicBezTo>
                    <a:pt x="16391" y="7596"/>
                    <a:pt x="13992" y="5997"/>
                    <a:pt x="10794" y="5997"/>
                  </a:cubicBezTo>
                  <a:cubicBezTo>
                    <a:pt x="7596" y="5997"/>
                    <a:pt x="5997" y="8395"/>
                    <a:pt x="5997" y="10794"/>
                  </a:cubicBezTo>
                  <a:cubicBezTo>
                    <a:pt x="5997" y="13193"/>
                    <a:pt x="7596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5" name="Google Shape;275;p7"/>
            <p:cNvSpPr/>
            <p:nvPr/>
          </p:nvSpPr>
          <p:spPr>
            <a:xfrm>
              <a:off x="353029" y="1215170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95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6" name="Google Shape;276;p7"/>
            <p:cNvSpPr/>
            <p:nvPr/>
          </p:nvSpPr>
          <p:spPr>
            <a:xfrm>
              <a:off x="495350" y="1215170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95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7" name="Google Shape;277;p7"/>
            <p:cNvSpPr/>
            <p:nvPr/>
          </p:nvSpPr>
          <p:spPr>
            <a:xfrm>
              <a:off x="634473" y="1211173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8790" y="31583"/>
                  </a:moveTo>
                  <a:cubicBezTo>
                    <a:pt x="25986" y="31583"/>
                    <a:pt x="31583" y="25986"/>
                    <a:pt x="31583" y="18790"/>
                  </a:cubicBezTo>
                  <a:cubicBezTo>
                    <a:pt x="31583" y="11594"/>
                    <a:pt x="25986" y="5997"/>
                    <a:pt x="18790" y="5997"/>
                  </a:cubicBezTo>
                  <a:cubicBezTo>
                    <a:pt x="11594" y="5997"/>
                    <a:pt x="5997" y="11594"/>
                    <a:pt x="5997" y="18790"/>
                  </a:cubicBezTo>
                  <a:cubicBezTo>
                    <a:pt x="5997" y="25986"/>
                    <a:pt x="11594" y="31583"/>
                    <a:pt x="18790" y="315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8" name="Google Shape;278;p7"/>
            <p:cNvSpPr/>
            <p:nvPr/>
          </p:nvSpPr>
          <p:spPr>
            <a:xfrm>
              <a:off x="784789" y="1219168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9" name="Google Shape;279;p7"/>
            <p:cNvSpPr/>
            <p:nvPr/>
          </p:nvSpPr>
          <p:spPr>
            <a:xfrm>
              <a:off x="891130" y="1182389"/>
              <a:ext cx="87951" cy="87951"/>
            </a:xfrm>
            <a:custGeom>
              <a:avLst/>
              <a:gdLst/>
              <a:ahLst/>
              <a:cxnLst/>
              <a:rect l="l" t="t" r="r" b="b"/>
              <a:pathLst>
                <a:path w="87951" h="87951" extrusionOk="0">
                  <a:moveTo>
                    <a:pt x="47573" y="88351"/>
                  </a:moveTo>
                  <a:cubicBezTo>
                    <a:pt x="70761" y="88351"/>
                    <a:pt x="89150" y="69961"/>
                    <a:pt x="89150" y="46774"/>
                  </a:cubicBezTo>
                  <a:cubicBezTo>
                    <a:pt x="89150" y="24386"/>
                    <a:pt x="70761" y="5997"/>
                    <a:pt x="47573" y="5997"/>
                  </a:cubicBezTo>
                  <a:cubicBezTo>
                    <a:pt x="25186" y="5997"/>
                    <a:pt x="5997" y="24386"/>
                    <a:pt x="5997" y="46774"/>
                  </a:cubicBezTo>
                  <a:cubicBezTo>
                    <a:pt x="5997" y="69961"/>
                    <a:pt x="25186" y="88351"/>
                    <a:pt x="47573" y="8835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0" name="Google Shape;280;p7"/>
            <p:cNvSpPr/>
            <p:nvPr/>
          </p:nvSpPr>
          <p:spPr>
            <a:xfrm>
              <a:off x="1055838" y="1204776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5186" y="44375"/>
                  </a:moveTo>
                  <a:cubicBezTo>
                    <a:pt x="36380" y="44375"/>
                    <a:pt x="44375" y="35580"/>
                    <a:pt x="44375" y="25186"/>
                  </a:cubicBezTo>
                  <a:cubicBezTo>
                    <a:pt x="44375" y="14792"/>
                    <a:pt x="35580" y="5997"/>
                    <a:pt x="25186" y="5997"/>
                  </a:cubicBezTo>
                  <a:cubicBezTo>
                    <a:pt x="14792" y="5997"/>
                    <a:pt x="5997" y="14792"/>
                    <a:pt x="5997" y="25186"/>
                  </a:cubicBezTo>
                  <a:cubicBezTo>
                    <a:pt x="5997" y="35580"/>
                    <a:pt x="14792" y="44375"/>
                    <a:pt x="25186" y="4437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1" name="Google Shape;281;p7"/>
            <p:cNvSpPr/>
            <p:nvPr/>
          </p:nvSpPr>
          <p:spPr>
            <a:xfrm>
              <a:off x="1197313" y="1203177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6832" y="47574"/>
                  </a:moveTo>
                  <a:cubicBezTo>
                    <a:pt x="38825" y="47574"/>
                    <a:pt x="47620" y="37979"/>
                    <a:pt x="47620" y="26785"/>
                  </a:cubicBezTo>
                  <a:cubicBezTo>
                    <a:pt x="47620" y="15591"/>
                    <a:pt x="38025" y="5997"/>
                    <a:pt x="26832" y="5997"/>
                  </a:cubicBezTo>
                  <a:cubicBezTo>
                    <a:pt x="15638" y="5997"/>
                    <a:pt x="6043" y="15591"/>
                    <a:pt x="6043" y="26785"/>
                  </a:cubicBezTo>
                  <a:cubicBezTo>
                    <a:pt x="5244" y="37979"/>
                    <a:pt x="14838" y="47574"/>
                    <a:pt x="26832" y="4757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2" name="Google Shape;282;p7"/>
            <p:cNvSpPr/>
            <p:nvPr/>
          </p:nvSpPr>
          <p:spPr>
            <a:xfrm>
              <a:off x="1322090" y="1185587"/>
              <a:ext cx="87951" cy="87951"/>
            </a:xfrm>
            <a:custGeom>
              <a:avLst/>
              <a:gdLst/>
              <a:ahLst/>
              <a:cxnLst/>
              <a:rect l="l" t="t" r="r" b="b"/>
              <a:pathLst>
                <a:path w="87951" h="87951" extrusionOk="0">
                  <a:moveTo>
                    <a:pt x="44375" y="82754"/>
                  </a:moveTo>
                  <a:cubicBezTo>
                    <a:pt x="65963" y="82754"/>
                    <a:pt x="82754" y="65164"/>
                    <a:pt x="82754" y="44375"/>
                  </a:cubicBezTo>
                  <a:cubicBezTo>
                    <a:pt x="82754" y="23587"/>
                    <a:pt x="65963" y="5997"/>
                    <a:pt x="44375" y="5997"/>
                  </a:cubicBezTo>
                  <a:cubicBezTo>
                    <a:pt x="22787" y="5997"/>
                    <a:pt x="5997" y="22787"/>
                    <a:pt x="5997" y="44375"/>
                  </a:cubicBezTo>
                  <a:cubicBezTo>
                    <a:pt x="5997" y="65963"/>
                    <a:pt x="23587" y="82754"/>
                    <a:pt x="44375" y="8275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3" name="Google Shape;283;p7"/>
            <p:cNvSpPr/>
            <p:nvPr/>
          </p:nvSpPr>
          <p:spPr>
            <a:xfrm>
              <a:off x="1473206" y="1192783"/>
              <a:ext cx="71960" cy="71960"/>
            </a:xfrm>
            <a:custGeom>
              <a:avLst/>
              <a:gdLst/>
              <a:ahLst/>
              <a:cxnLst/>
              <a:rect l="l" t="t" r="r" b="b"/>
              <a:pathLst>
                <a:path w="71959" h="71959" extrusionOk="0">
                  <a:moveTo>
                    <a:pt x="36380" y="66763"/>
                  </a:moveTo>
                  <a:cubicBezTo>
                    <a:pt x="53171" y="66763"/>
                    <a:pt x="66763" y="53170"/>
                    <a:pt x="66763" y="36380"/>
                  </a:cubicBezTo>
                  <a:cubicBezTo>
                    <a:pt x="66763" y="19589"/>
                    <a:pt x="53171" y="5997"/>
                    <a:pt x="36380" y="5997"/>
                  </a:cubicBezTo>
                  <a:cubicBezTo>
                    <a:pt x="19589" y="5997"/>
                    <a:pt x="5997" y="19589"/>
                    <a:pt x="5997" y="36380"/>
                  </a:cubicBezTo>
                  <a:cubicBezTo>
                    <a:pt x="5997" y="53170"/>
                    <a:pt x="19589" y="66763"/>
                    <a:pt x="36380" y="6676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4" name="Google Shape;284;p7"/>
            <p:cNvSpPr/>
            <p:nvPr/>
          </p:nvSpPr>
          <p:spPr>
            <a:xfrm>
              <a:off x="1615527" y="1193583"/>
              <a:ext cx="71960" cy="71960"/>
            </a:xfrm>
            <a:custGeom>
              <a:avLst/>
              <a:gdLst/>
              <a:ahLst/>
              <a:cxnLst/>
              <a:rect l="l" t="t" r="r" b="b"/>
              <a:pathLst>
                <a:path w="71959" h="71959" extrusionOk="0">
                  <a:moveTo>
                    <a:pt x="36380" y="66763"/>
                  </a:moveTo>
                  <a:cubicBezTo>
                    <a:pt x="53170" y="66763"/>
                    <a:pt x="66763" y="53170"/>
                    <a:pt x="66763" y="36380"/>
                  </a:cubicBezTo>
                  <a:cubicBezTo>
                    <a:pt x="66763" y="19589"/>
                    <a:pt x="53170" y="5997"/>
                    <a:pt x="36380" y="5997"/>
                  </a:cubicBezTo>
                  <a:cubicBezTo>
                    <a:pt x="19589" y="5997"/>
                    <a:pt x="5997" y="19589"/>
                    <a:pt x="5997" y="36380"/>
                  </a:cubicBezTo>
                  <a:cubicBezTo>
                    <a:pt x="5997" y="53170"/>
                    <a:pt x="19589" y="66763"/>
                    <a:pt x="36380" y="6676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5" name="Google Shape;285;p7"/>
            <p:cNvSpPr/>
            <p:nvPr/>
          </p:nvSpPr>
          <p:spPr>
            <a:xfrm>
              <a:off x="1768242" y="1203977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5986" y="45974"/>
                  </a:moveTo>
                  <a:cubicBezTo>
                    <a:pt x="37179" y="45974"/>
                    <a:pt x="45974" y="37179"/>
                    <a:pt x="45974" y="25986"/>
                  </a:cubicBezTo>
                  <a:cubicBezTo>
                    <a:pt x="45974" y="14792"/>
                    <a:pt x="37179" y="5997"/>
                    <a:pt x="25986" y="5997"/>
                  </a:cubicBezTo>
                  <a:cubicBezTo>
                    <a:pt x="14792" y="5997"/>
                    <a:pt x="5997" y="14792"/>
                    <a:pt x="5997" y="25986"/>
                  </a:cubicBezTo>
                  <a:cubicBezTo>
                    <a:pt x="5997" y="37179"/>
                    <a:pt x="14792" y="45974"/>
                    <a:pt x="25986" y="4597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6" name="Google Shape;286;p7"/>
            <p:cNvSpPr/>
            <p:nvPr/>
          </p:nvSpPr>
          <p:spPr>
            <a:xfrm>
              <a:off x="1922468" y="1215170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880" y="23587"/>
                  </a:moveTo>
                  <a:cubicBezTo>
                    <a:pt x="19677" y="23587"/>
                    <a:pt x="23675" y="19589"/>
                    <a:pt x="23675" y="14792"/>
                  </a:cubicBezTo>
                  <a:cubicBezTo>
                    <a:pt x="23675" y="9994"/>
                    <a:pt x="19677" y="5997"/>
                    <a:pt x="14880" y="5997"/>
                  </a:cubicBezTo>
                  <a:cubicBezTo>
                    <a:pt x="10082" y="5997"/>
                    <a:pt x="6084" y="9994"/>
                    <a:pt x="6084" y="14792"/>
                  </a:cubicBezTo>
                  <a:cubicBezTo>
                    <a:pt x="5285" y="19589"/>
                    <a:pt x="10082" y="23587"/>
                    <a:pt x="14880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7" name="Google Shape;287;p7"/>
            <p:cNvSpPr/>
            <p:nvPr/>
          </p:nvSpPr>
          <p:spPr>
            <a:xfrm>
              <a:off x="2068075" y="121836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3" y="17190"/>
                  </a:moveTo>
                  <a:cubicBezTo>
                    <a:pt x="14792" y="17190"/>
                    <a:pt x="17190" y="14792"/>
                    <a:pt x="17190" y="11593"/>
                  </a:cubicBezTo>
                  <a:cubicBezTo>
                    <a:pt x="17190" y="8395"/>
                    <a:pt x="14792" y="5997"/>
                    <a:pt x="11593" y="5997"/>
                  </a:cubicBezTo>
                  <a:cubicBezTo>
                    <a:pt x="8395" y="5997"/>
                    <a:pt x="5997" y="8395"/>
                    <a:pt x="5997" y="11593"/>
                  </a:cubicBezTo>
                  <a:cubicBezTo>
                    <a:pt x="5997" y="14792"/>
                    <a:pt x="8395" y="17190"/>
                    <a:pt x="11593" y="171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8" name="Google Shape;288;p7"/>
            <p:cNvSpPr/>
            <p:nvPr/>
          </p:nvSpPr>
          <p:spPr>
            <a:xfrm>
              <a:off x="2208796" y="1215970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992" y="21988"/>
                  </a:moveTo>
                  <a:cubicBezTo>
                    <a:pt x="18790" y="21988"/>
                    <a:pt x="21988" y="17990"/>
                    <a:pt x="21988" y="13992"/>
                  </a:cubicBezTo>
                  <a:cubicBezTo>
                    <a:pt x="21988" y="9994"/>
                    <a:pt x="17990" y="5997"/>
                    <a:pt x="13992" y="5997"/>
                  </a:cubicBezTo>
                  <a:cubicBezTo>
                    <a:pt x="9195" y="5997"/>
                    <a:pt x="5997" y="9994"/>
                    <a:pt x="5997" y="13992"/>
                  </a:cubicBezTo>
                  <a:cubicBezTo>
                    <a:pt x="5997" y="17990"/>
                    <a:pt x="9195" y="21988"/>
                    <a:pt x="13992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9" name="Google Shape;289;p7"/>
            <p:cNvSpPr/>
            <p:nvPr/>
          </p:nvSpPr>
          <p:spPr>
            <a:xfrm>
              <a:off x="2356714" y="1221567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8395"/>
                  </a:moveTo>
                  <a:cubicBezTo>
                    <a:pt x="10794" y="9720"/>
                    <a:pt x="9720" y="10794"/>
                    <a:pt x="8395" y="10794"/>
                  </a:cubicBezTo>
                  <a:cubicBezTo>
                    <a:pt x="7071" y="10794"/>
                    <a:pt x="5997" y="9720"/>
                    <a:pt x="5997" y="8395"/>
                  </a:cubicBezTo>
                  <a:cubicBezTo>
                    <a:pt x="5997" y="7071"/>
                    <a:pt x="7071" y="5997"/>
                    <a:pt x="8395" y="5997"/>
                  </a:cubicBezTo>
                  <a:cubicBezTo>
                    <a:pt x="9720" y="5997"/>
                    <a:pt x="10794" y="7071"/>
                    <a:pt x="10794" y="83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0" name="Google Shape;290;p7"/>
            <p:cNvSpPr/>
            <p:nvPr/>
          </p:nvSpPr>
          <p:spPr>
            <a:xfrm>
              <a:off x="2486242" y="120797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1188" y="36380"/>
                  </a:moveTo>
                  <a:cubicBezTo>
                    <a:pt x="29184" y="36380"/>
                    <a:pt x="36380" y="29983"/>
                    <a:pt x="36380" y="21188"/>
                  </a:cubicBezTo>
                  <a:cubicBezTo>
                    <a:pt x="36380" y="13193"/>
                    <a:pt x="29983" y="5997"/>
                    <a:pt x="21188" y="5997"/>
                  </a:cubicBezTo>
                  <a:cubicBezTo>
                    <a:pt x="13193" y="5997"/>
                    <a:pt x="5997" y="12393"/>
                    <a:pt x="5997" y="21188"/>
                  </a:cubicBezTo>
                  <a:cubicBezTo>
                    <a:pt x="6796" y="29983"/>
                    <a:pt x="13193" y="36380"/>
                    <a:pt x="21188" y="3638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1" name="Google Shape;291;p7"/>
            <p:cNvSpPr/>
            <p:nvPr/>
          </p:nvSpPr>
          <p:spPr>
            <a:xfrm>
              <a:off x="2631761" y="1211173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8789" y="31583"/>
                  </a:moveTo>
                  <a:cubicBezTo>
                    <a:pt x="25986" y="31583"/>
                    <a:pt x="31582" y="25986"/>
                    <a:pt x="31582" y="18790"/>
                  </a:cubicBezTo>
                  <a:cubicBezTo>
                    <a:pt x="31582" y="11594"/>
                    <a:pt x="25986" y="5997"/>
                    <a:pt x="18789" y="5997"/>
                  </a:cubicBezTo>
                  <a:cubicBezTo>
                    <a:pt x="11593" y="5997"/>
                    <a:pt x="5997" y="11594"/>
                    <a:pt x="5997" y="18790"/>
                  </a:cubicBezTo>
                  <a:cubicBezTo>
                    <a:pt x="5997" y="25986"/>
                    <a:pt x="11593" y="31583"/>
                    <a:pt x="18789" y="315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2" name="Google Shape;292;p7"/>
            <p:cNvSpPr/>
            <p:nvPr/>
          </p:nvSpPr>
          <p:spPr>
            <a:xfrm>
              <a:off x="2758890" y="1195981"/>
              <a:ext cx="63964" cy="63964"/>
            </a:xfrm>
            <a:custGeom>
              <a:avLst/>
              <a:gdLst/>
              <a:ahLst/>
              <a:cxnLst/>
              <a:rect l="l" t="t" r="r" b="b"/>
              <a:pathLst>
                <a:path w="63964" h="63964" extrusionOk="0">
                  <a:moveTo>
                    <a:pt x="33981" y="61966"/>
                  </a:moveTo>
                  <a:cubicBezTo>
                    <a:pt x="49972" y="61966"/>
                    <a:pt x="61966" y="49173"/>
                    <a:pt x="61966" y="33981"/>
                  </a:cubicBezTo>
                  <a:cubicBezTo>
                    <a:pt x="61966" y="18790"/>
                    <a:pt x="49972" y="5997"/>
                    <a:pt x="33981" y="5997"/>
                  </a:cubicBezTo>
                  <a:cubicBezTo>
                    <a:pt x="18790" y="5997"/>
                    <a:pt x="5997" y="18790"/>
                    <a:pt x="5997" y="33981"/>
                  </a:cubicBezTo>
                  <a:cubicBezTo>
                    <a:pt x="5997" y="49173"/>
                    <a:pt x="18790" y="61966"/>
                    <a:pt x="33981" y="6196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3" name="Google Shape;293;p7"/>
            <p:cNvSpPr/>
            <p:nvPr/>
          </p:nvSpPr>
          <p:spPr>
            <a:xfrm>
              <a:off x="2902011" y="1195182"/>
              <a:ext cx="63964" cy="63964"/>
            </a:xfrm>
            <a:custGeom>
              <a:avLst/>
              <a:gdLst/>
              <a:ahLst/>
              <a:cxnLst/>
              <a:rect l="l" t="t" r="r" b="b"/>
              <a:pathLst>
                <a:path w="63964" h="63964" extrusionOk="0">
                  <a:moveTo>
                    <a:pt x="33981" y="61966"/>
                  </a:moveTo>
                  <a:cubicBezTo>
                    <a:pt x="49173" y="61966"/>
                    <a:pt x="61966" y="49972"/>
                    <a:pt x="61966" y="33981"/>
                  </a:cubicBezTo>
                  <a:cubicBezTo>
                    <a:pt x="61966" y="18790"/>
                    <a:pt x="49972" y="5997"/>
                    <a:pt x="33981" y="5997"/>
                  </a:cubicBezTo>
                  <a:cubicBezTo>
                    <a:pt x="18790" y="5997"/>
                    <a:pt x="5997" y="17990"/>
                    <a:pt x="5997" y="33981"/>
                  </a:cubicBezTo>
                  <a:cubicBezTo>
                    <a:pt x="5997" y="49972"/>
                    <a:pt x="18790" y="61966"/>
                    <a:pt x="33981" y="6196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4" name="Google Shape;294;p7"/>
            <p:cNvSpPr/>
            <p:nvPr/>
          </p:nvSpPr>
          <p:spPr>
            <a:xfrm>
              <a:off x="3048329" y="1199179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29983" y="55569"/>
                  </a:moveTo>
                  <a:cubicBezTo>
                    <a:pt x="43576" y="55569"/>
                    <a:pt x="54770" y="44375"/>
                    <a:pt x="54770" y="30783"/>
                  </a:cubicBezTo>
                  <a:cubicBezTo>
                    <a:pt x="54770" y="17191"/>
                    <a:pt x="43576" y="5997"/>
                    <a:pt x="29983" y="5997"/>
                  </a:cubicBezTo>
                  <a:cubicBezTo>
                    <a:pt x="16391" y="5997"/>
                    <a:pt x="5997" y="17191"/>
                    <a:pt x="5997" y="30783"/>
                  </a:cubicBezTo>
                  <a:cubicBezTo>
                    <a:pt x="5997" y="44375"/>
                    <a:pt x="16391" y="55569"/>
                    <a:pt x="29983" y="5556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5" name="Google Shape;295;p7"/>
            <p:cNvSpPr/>
            <p:nvPr/>
          </p:nvSpPr>
          <p:spPr>
            <a:xfrm>
              <a:off x="3192249" y="1200779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29184" y="52371"/>
                  </a:moveTo>
                  <a:cubicBezTo>
                    <a:pt x="41977" y="52371"/>
                    <a:pt x="52371" y="41977"/>
                    <a:pt x="52371" y="29184"/>
                  </a:cubicBezTo>
                  <a:cubicBezTo>
                    <a:pt x="52371" y="16391"/>
                    <a:pt x="41977" y="5997"/>
                    <a:pt x="29184" y="5997"/>
                  </a:cubicBezTo>
                  <a:cubicBezTo>
                    <a:pt x="16391" y="5997"/>
                    <a:pt x="5997" y="16391"/>
                    <a:pt x="5997" y="29184"/>
                  </a:cubicBezTo>
                  <a:cubicBezTo>
                    <a:pt x="5997" y="41977"/>
                    <a:pt x="16391" y="52371"/>
                    <a:pt x="29184" y="5237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6" name="Google Shape;296;p7"/>
            <p:cNvSpPr/>
            <p:nvPr/>
          </p:nvSpPr>
          <p:spPr>
            <a:xfrm>
              <a:off x="3333770" y="1199979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29983" y="53970"/>
                  </a:moveTo>
                  <a:cubicBezTo>
                    <a:pt x="43576" y="53970"/>
                    <a:pt x="53970" y="42776"/>
                    <a:pt x="53970" y="29983"/>
                  </a:cubicBezTo>
                  <a:cubicBezTo>
                    <a:pt x="53970" y="16391"/>
                    <a:pt x="42776" y="5997"/>
                    <a:pt x="29983" y="5997"/>
                  </a:cubicBezTo>
                  <a:cubicBezTo>
                    <a:pt x="16391" y="5997"/>
                    <a:pt x="5997" y="17190"/>
                    <a:pt x="5997" y="29983"/>
                  </a:cubicBezTo>
                  <a:cubicBezTo>
                    <a:pt x="5997" y="42776"/>
                    <a:pt x="17191" y="53970"/>
                    <a:pt x="29983" y="5397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7" name="Google Shape;297;p7"/>
            <p:cNvSpPr/>
            <p:nvPr/>
          </p:nvSpPr>
          <p:spPr>
            <a:xfrm>
              <a:off x="3473692" y="1196781"/>
              <a:ext cx="63964" cy="63964"/>
            </a:xfrm>
            <a:custGeom>
              <a:avLst/>
              <a:gdLst/>
              <a:ahLst/>
              <a:cxnLst/>
              <a:rect l="l" t="t" r="r" b="b"/>
              <a:pathLst>
                <a:path w="63964" h="63964" extrusionOk="0">
                  <a:moveTo>
                    <a:pt x="32382" y="58767"/>
                  </a:moveTo>
                  <a:cubicBezTo>
                    <a:pt x="46774" y="58767"/>
                    <a:pt x="58767" y="46774"/>
                    <a:pt x="58767" y="32382"/>
                  </a:cubicBezTo>
                  <a:cubicBezTo>
                    <a:pt x="58767" y="17990"/>
                    <a:pt x="46774" y="5997"/>
                    <a:pt x="32382" y="5997"/>
                  </a:cubicBezTo>
                  <a:cubicBezTo>
                    <a:pt x="17990" y="5997"/>
                    <a:pt x="5997" y="17990"/>
                    <a:pt x="5997" y="32382"/>
                  </a:cubicBezTo>
                  <a:cubicBezTo>
                    <a:pt x="6796" y="47574"/>
                    <a:pt x="18789" y="58767"/>
                    <a:pt x="32382" y="5876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8" name="Google Shape;298;p7"/>
            <p:cNvSpPr/>
            <p:nvPr/>
          </p:nvSpPr>
          <p:spPr>
            <a:xfrm>
              <a:off x="3619212" y="1199979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29983" y="53970"/>
                  </a:moveTo>
                  <a:cubicBezTo>
                    <a:pt x="43576" y="53970"/>
                    <a:pt x="53970" y="42776"/>
                    <a:pt x="53970" y="29983"/>
                  </a:cubicBezTo>
                  <a:cubicBezTo>
                    <a:pt x="53970" y="16391"/>
                    <a:pt x="43576" y="5997"/>
                    <a:pt x="29983" y="5997"/>
                  </a:cubicBezTo>
                  <a:cubicBezTo>
                    <a:pt x="16391" y="5997"/>
                    <a:pt x="5997" y="17190"/>
                    <a:pt x="5997" y="29983"/>
                  </a:cubicBezTo>
                  <a:cubicBezTo>
                    <a:pt x="5997" y="42776"/>
                    <a:pt x="16391" y="53970"/>
                    <a:pt x="29983" y="5397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9" name="Google Shape;299;p7"/>
            <p:cNvSpPr/>
            <p:nvPr/>
          </p:nvSpPr>
          <p:spPr>
            <a:xfrm>
              <a:off x="3722354" y="1160801"/>
              <a:ext cx="135924" cy="135924"/>
            </a:xfrm>
            <a:custGeom>
              <a:avLst/>
              <a:gdLst/>
              <a:ahLst/>
              <a:cxnLst/>
              <a:rect l="l" t="t" r="r" b="b"/>
              <a:pathLst>
                <a:path w="135924" h="135924" extrusionOk="0">
                  <a:moveTo>
                    <a:pt x="69162" y="132326"/>
                  </a:moveTo>
                  <a:cubicBezTo>
                    <a:pt x="103542" y="132326"/>
                    <a:pt x="132327" y="104342"/>
                    <a:pt x="132327" y="69161"/>
                  </a:cubicBezTo>
                  <a:cubicBezTo>
                    <a:pt x="132327" y="33981"/>
                    <a:pt x="103542" y="5997"/>
                    <a:pt x="69162" y="5997"/>
                  </a:cubicBezTo>
                  <a:cubicBezTo>
                    <a:pt x="33981" y="5997"/>
                    <a:pt x="5997" y="33981"/>
                    <a:pt x="5997" y="69161"/>
                  </a:cubicBezTo>
                  <a:cubicBezTo>
                    <a:pt x="5997" y="103542"/>
                    <a:pt x="34781" y="132326"/>
                    <a:pt x="69162" y="13232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0" name="Google Shape;300;p7"/>
            <p:cNvSpPr/>
            <p:nvPr/>
          </p:nvSpPr>
          <p:spPr>
            <a:xfrm>
              <a:off x="3886263" y="1181589"/>
              <a:ext cx="95947" cy="95947"/>
            </a:xfrm>
            <a:custGeom>
              <a:avLst/>
              <a:gdLst/>
              <a:ahLst/>
              <a:cxnLst/>
              <a:rect l="l" t="t" r="r" b="b"/>
              <a:pathLst>
                <a:path w="95946" h="95946" extrusionOk="0">
                  <a:moveTo>
                    <a:pt x="48373" y="90750"/>
                  </a:moveTo>
                  <a:cubicBezTo>
                    <a:pt x="71560" y="90750"/>
                    <a:pt x="90750" y="71560"/>
                    <a:pt x="90750" y="48373"/>
                  </a:cubicBezTo>
                  <a:cubicBezTo>
                    <a:pt x="90750" y="25186"/>
                    <a:pt x="71560" y="5997"/>
                    <a:pt x="48373" y="5997"/>
                  </a:cubicBezTo>
                  <a:cubicBezTo>
                    <a:pt x="24387" y="5997"/>
                    <a:pt x="5997" y="25186"/>
                    <a:pt x="5997" y="48373"/>
                  </a:cubicBezTo>
                  <a:cubicBezTo>
                    <a:pt x="5997" y="71560"/>
                    <a:pt x="24387" y="90750"/>
                    <a:pt x="48373" y="9075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1" name="Google Shape;301;p7"/>
            <p:cNvSpPr/>
            <p:nvPr/>
          </p:nvSpPr>
          <p:spPr>
            <a:xfrm>
              <a:off x="4005397" y="1158402"/>
              <a:ext cx="135924" cy="135924"/>
            </a:xfrm>
            <a:custGeom>
              <a:avLst/>
              <a:gdLst/>
              <a:ahLst/>
              <a:cxnLst/>
              <a:rect l="l" t="t" r="r" b="b"/>
              <a:pathLst>
                <a:path w="135924" h="135924" extrusionOk="0">
                  <a:moveTo>
                    <a:pt x="71560" y="137124"/>
                  </a:moveTo>
                  <a:cubicBezTo>
                    <a:pt x="107540" y="137124"/>
                    <a:pt x="137124" y="107540"/>
                    <a:pt x="137124" y="71560"/>
                  </a:cubicBezTo>
                  <a:cubicBezTo>
                    <a:pt x="137124" y="35580"/>
                    <a:pt x="107540" y="5997"/>
                    <a:pt x="71560" y="5997"/>
                  </a:cubicBezTo>
                  <a:cubicBezTo>
                    <a:pt x="35580" y="5997"/>
                    <a:pt x="5997" y="35580"/>
                    <a:pt x="5997" y="71560"/>
                  </a:cubicBezTo>
                  <a:cubicBezTo>
                    <a:pt x="5997" y="107540"/>
                    <a:pt x="35580" y="137124"/>
                    <a:pt x="71560" y="13712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2" name="Google Shape;302;p7"/>
            <p:cNvSpPr/>
            <p:nvPr/>
          </p:nvSpPr>
          <p:spPr>
            <a:xfrm>
              <a:off x="4130927" y="1140812"/>
              <a:ext cx="175902" cy="175902"/>
            </a:xfrm>
            <a:custGeom>
              <a:avLst/>
              <a:gdLst/>
              <a:ahLst/>
              <a:cxnLst/>
              <a:rect l="l" t="t" r="r" b="b"/>
              <a:pathLst>
                <a:path w="175902" h="175902" extrusionOk="0">
                  <a:moveTo>
                    <a:pt x="89150" y="172304"/>
                  </a:moveTo>
                  <a:cubicBezTo>
                    <a:pt x="135525" y="172304"/>
                    <a:pt x="172304" y="134725"/>
                    <a:pt x="172304" y="89150"/>
                  </a:cubicBezTo>
                  <a:cubicBezTo>
                    <a:pt x="172304" y="43576"/>
                    <a:pt x="135525" y="5997"/>
                    <a:pt x="89150" y="5997"/>
                  </a:cubicBezTo>
                  <a:cubicBezTo>
                    <a:pt x="42776" y="5997"/>
                    <a:pt x="5997" y="43576"/>
                    <a:pt x="5997" y="89150"/>
                  </a:cubicBezTo>
                  <a:cubicBezTo>
                    <a:pt x="5997" y="134725"/>
                    <a:pt x="42776" y="172304"/>
                    <a:pt x="89150" y="17230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3" name="Google Shape;303;p7"/>
            <p:cNvSpPr/>
            <p:nvPr/>
          </p:nvSpPr>
          <p:spPr>
            <a:xfrm>
              <a:off x="4328417" y="1195182"/>
              <a:ext cx="63964" cy="63964"/>
            </a:xfrm>
            <a:custGeom>
              <a:avLst/>
              <a:gdLst/>
              <a:ahLst/>
              <a:cxnLst/>
              <a:rect l="l" t="t" r="r" b="b"/>
              <a:pathLst>
                <a:path w="63964" h="63964" extrusionOk="0">
                  <a:moveTo>
                    <a:pt x="33981" y="61966"/>
                  </a:moveTo>
                  <a:cubicBezTo>
                    <a:pt x="49172" y="61966"/>
                    <a:pt x="61966" y="49972"/>
                    <a:pt x="61966" y="33981"/>
                  </a:cubicBezTo>
                  <a:cubicBezTo>
                    <a:pt x="61966" y="18790"/>
                    <a:pt x="49972" y="5997"/>
                    <a:pt x="33981" y="5997"/>
                  </a:cubicBezTo>
                  <a:cubicBezTo>
                    <a:pt x="18789" y="5997"/>
                    <a:pt x="5997" y="17990"/>
                    <a:pt x="5997" y="33981"/>
                  </a:cubicBezTo>
                  <a:cubicBezTo>
                    <a:pt x="6796" y="49972"/>
                    <a:pt x="18789" y="61966"/>
                    <a:pt x="33981" y="6196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4" name="Google Shape;304;p7"/>
            <p:cNvSpPr/>
            <p:nvPr/>
          </p:nvSpPr>
          <p:spPr>
            <a:xfrm>
              <a:off x="4483530" y="120797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1988" y="37979"/>
                  </a:moveTo>
                  <a:cubicBezTo>
                    <a:pt x="30783" y="37979"/>
                    <a:pt x="37979" y="30783"/>
                    <a:pt x="37979" y="21988"/>
                  </a:cubicBezTo>
                  <a:cubicBezTo>
                    <a:pt x="37979" y="13193"/>
                    <a:pt x="30783" y="5997"/>
                    <a:pt x="21988" y="5997"/>
                  </a:cubicBezTo>
                  <a:cubicBezTo>
                    <a:pt x="13193" y="5997"/>
                    <a:pt x="5997" y="13193"/>
                    <a:pt x="5997" y="21988"/>
                  </a:cubicBezTo>
                  <a:cubicBezTo>
                    <a:pt x="5997" y="30783"/>
                    <a:pt x="13193" y="37979"/>
                    <a:pt x="21988" y="3797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5" name="Google Shape;305;p7"/>
            <p:cNvSpPr/>
            <p:nvPr/>
          </p:nvSpPr>
          <p:spPr>
            <a:xfrm>
              <a:off x="4622653" y="1204776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5186" y="44375"/>
                  </a:moveTo>
                  <a:cubicBezTo>
                    <a:pt x="36380" y="44375"/>
                    <a:pt x="45175" y="35580"/>
                    <a:pt x="45175" y="25186"/>
                  </a:cubicBezTo>
                  <a:cubicBezTo>
                    <a:pt x="45175" y="14792"/>
                    <a:pt x="36380" y="5997"/>
                    <a:pt x="25186" y="5997"/>
                  </a:cubicBezTo>
                  <a:cubicBezTo>
                    <a:pt x="14792" y="5997"/>
                    <a:pt x="5997" y="14792"/>
                    <a:pt x="5997" y="25186"/>
                  </a:cubicBezTo>
                  <a:cubicBezTo>
                    <a:pt x="5997" y="35580"/>
                    <a:pt x="14792" y="44375"/>
                    <a:pt x="25186" y="4437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6" name="Google Shape;306;p7"/>
            <p:cNvSpPr/>
            <p:nvPr/>
          </p:nvSpPr>
          <p:spPr>
            <a:xfrm>
              <a:off x="4764974" y="1204776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5986" y="44375"/>
                  </a:moveTo>
                  <a:cubicBezTo>
                    <a:pt x="36380" y="44375"/>
                    <a:pt x="45175" y="35580"/>
                    <a:pt x="45175" y="25186"/>
                  </a:cubicBezTo>
                  <a:cubicBezTo>
                    <a:pt x="45175" y="14792"/>
                    <a:pt x="36380" y="5997"/>
                    <a:pt x="25986" y="5997"/>
                  </a:cubicBezTo>
                  <a:cubicBezTo>
                    <a:pt x="14792" y="5997"/>
                    <a:pt x="5997" y="14792"/>
                    <a:pt x="5997" y="25186"/>
                  </a:cubicBezTo>
                  <a:cubicBezTo>
                    <a:pt x="5997" y="35580"/>
                    <a:pt x="14792" y="44375"/>
                    <a:pt x="25986" y="4437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7" name="Google Shape;307;p7"/>
            <p:cNvSpPr/>
            <p:nvPr/>
          </p:nvSpPr>
          <p:spPr>
            <a:xfrm>
              <a:off x="4891303" y="1187986"/>
              <a:ext cx="79955" cy="79955"/>
            </a:xfrm>
            <a:custGeom>
              <a:avLst/>
              <a:gdLst/>
              <a:ahLst/>
              <a:cxnLst/>
              <a:rect l="l" t="t" r="r" b="b"/>
              <a:pathLst>
                <a:path w="79955" h="79955" extrusionOk="0">
                  <a:moveTo>
                    <a:pt x="41977" y="77957"/>
                  </a:moveTo>
                  <a:cubicBezTo>
                    <a:pt x="61966" y="77957"/>
                    <a:pt x="77957" y="61966"/>
                    <a:pt x="77957" y="41977"/>
                  </a:cubicBezTo>
                  <a:cubicBezTo>
                    <a:pt x="77957" y="21988"/>
                    <a:pt x="61966" y="5997"/>
                    <a:pt x="41977" y="5997"/>
                  </a:cubicBezTo>
                  <a:cubicBezTo>
                    <a:pt x="21988" y="5997"/>
                    <a:pt x="5997" y="21988"/>
                    <a:pt x="5997" y="41977"/>
                  </a:cubicBezTo>
                  <a:cubicBezTo>
                    <a:pt x="5997" y="61966"/>
                    <a:pt x="21988" y="77957"/>
                    <a:pt x="41977" y="7795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8" name="Google Shape;308;p7"/>
            <p:cNvSpPr/>
            <p:nvPr/>
          </p:nvSpPr>
          <p:spPr>
            <a:xfrm>
              <a:off x="351430" y="1355892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6391" y="26785"/>
                  </a:moveTo>
                  <a:cubicBezTo>
                    <a:pt x="21988" y="26785"/>
                    <a:pt x="26785" y="21988"/>
                    <a:pt x="26785" y="16391"/>
                  </a:cubicBezTo>
                  <a:cubicBezTo>
                    <a:pt x="26785" y="10794"/>
                    <a:pt x="21988" y="5997"/>
                    <a:pt x="16391" y="5997"/>
                  </a:cubicBezTo>
                  <a:cubicBezTo>
                    <a:pt x="10794" y="5997"/>
                    <a:pt x="5997" y="10794"/>
                    <a:pt x="5997" y="16391"/>
                  </a:cubicBezTo>
                  <a:cubicBezTo>
                    <a:pt x="5997" y="21988"/>
                    <a:pt x="10794" y="26785"/>
                    <a:pt x="16391" y="2678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9" name="Google Shape;309;p7"/>
            <p:cNvSpPr/>
            <p:nvPr/>
          </p:nvSpPr>
          <p:spPr>
            <a:xfrm>
              <a:off x="493751" y="1355892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6391" y="26785"/>
                  </a:moveTo>
                  <a:cubicBezTo>
                    <a:pt x="21988" y="26785"/>
                    <a:pt x="26785" y="21988"/>
                    <a:pt x="26785" y="16391"/>
                  </a:cubicBezTo>
                  <a:cubicBezTo>
                    <a:pt x="26785" y="10794"/>
                    <a:pt x="21988" y="5997"/>
                    <a:pt x="16391" y="5997"/>
                  </a:cubicBezTo>
                  <a:cubicBezTo>
                    <a:pt x="10794" y="5997"/>
                    <a:pt x="5997" y="10794"/>
                    <a:pt x="5997" y="16391"/>
                  </a:cubicBezTo>
                  <a:cubicBezTo>
                    <a:pt x="6796" y="21988"/>
                    <a:pt x="10794" y="26785"/>
                    <a:pt x="16391" y="2678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0" name="Google Shape;310;p7"/>
            <p:cNvSpPr/>
            <p:nvPr/>
          </p:nvSpPr>
          <p:spPr>
            <a:xfrm>
              <a:off x="629675" y="1348696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3587" y="41177"/>
                  </a:moveTo>
                  <a:cubicBezTo>
                    <a:pt x="33181" y="41177"/>
                    <a:pt x="41177" y="33181"/>
                    <a:pt x="41177" y="23587"/>
                  </a:cubicBezTo>
                  <a:cubicBezTo>
                    <a:pt x="41177" y="13992"/>
                    <a:pt x="33181" y="5997"/>
                    <a:pt x="23587" y="5997"/>
                  </a:cubicBezTo>
                  <a:cubicBezTo>
                    <a:pt x="13992" y="5997"/>
                    <a:pt x="5997" y="13992"/>
                    <a:pt x="5997" y="23587"/>
                  </a:cubicBezTo>
                  <a:cubicBezTo>
                    <a:pt x="5997" y="33181"/>
                    <a:pt x="13992" y="41177"/>
                    <a:pt x="23587" y="4117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1" name="Google Shape;311;p7"/>
            <p:cNvSpPr/>
            <p:nvPr/>
          </p:nvSpPr>
          <p:spPr>
            <a:xfrm>
              <a:off x="775194" y="135189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0389" y="34781"/>
                  </a:moveTo>
                  <a:cubicBezTo>
                    <a:pt x="28384" y="34781"/>
                    <a:pt x="34781" y="28384"/>
                    <a:pt x="34781" y="20389"/>
                  </a:cubicBezTo>
                  <a:cubicBezTo>
                    <a:pt x="34781" y="12393"/>
                    <a:pt x="28384" y="5997"/>
                    <a:pt x="20389" y="5997"/>
                  </a:cubicBezTo>
                  <a:cubicBezTo>
                    <a:pt x="12393" y="5997"/>
                    <a:pt x="5997" y="12393"/>
                    <a:pt x="5997" y="20389"/>
                  </a:cubicBezTo>
                  <a:cubicBezTo>
                    <a:pt x="5997" y="28384"/>
                    <a:pt x="13193" y="34781"/>
                    <a:pt x="20389" y="3478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2" name="Google Shape;312;p7"/>
            <p:cNvSpPr/>
            <p:nvPr/>
          </p:nvSpPr>
          <p:spPr>
            <a:xfrm>
              <a:off x="872740" y="1306320"/>
              <a:ext cx="127929" cy="127929"/>
            </a:xfrm>
            <a:custGeom>
              <a:avLst/>
              <a:gdLst/>
              <a:ahLst/>
              <a:cxnLst/>
              <a:rect l="l" t="t" r="r" b="b"/>
              <a:pathLst>
                <a:path w="127928" h="127928" extrusionOk="0">
                  <a:moveTo>
                    <a:pt x="65963" y="125930"/>
                  </a:moveTo>
                  <a:cubicBezTo>
                    <a:pt x="99545" y="125930"/>
                    <a:pt x="125930" y="98745"/>
                    <a:pt x="125930" y="65963"/>
                  </a:cubicBezTo>
                  <a:cubicBezTo>
                    <a:pt x="125930" y="32382"/>
                    <a:pt x="98745" y="5997"/>
                    <a:pt x="65963" y="5997"/>
                  </a:cubicBezTo>
                  <a:cubicBezTo>
                    <a:pt x="32382" y="5997"/>
                    <a:pt x="5997" y="33181"/>
                    <a:pt x="5997" y="65963"/>
                  </a:cubicBezTo>
                  <a:cubicBezTo>
                    <a:pt x="5997" y="99544"/>
                    <a:pt x="32382" y="125930"/>
                    <a:pt x="65963" y="12593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3" name="Google Shape;313;p7"/>
            <p:cNvSpPr/>
            <p:nvPr/>
          </p:nvSpPr>
          <p:spPr>
            <a:xfrm>
              <a:off x="1042246" y="1333505"/>
              <a:ext cx="71960" cy="71960"/>
            </a:xfrm>
            <a:custGeom>
              <a:avLst/>
              <a:gdLst/>
              <a:ahLst/>
              <a:cxnLst/>
              <a:rect l="l" t="t" r="r" b="b"/>
              <a:pathLst>
                <a:path w="71959" h="71959" extrusionOk="0">
                  <a:moveTo>
                    <a:pt x="38778" y="71560"/>
                  </a:moveTo>
                  <a:cubicBezTo>
                    <a:pt x="57168" y="71560"/>
                    <a:pt x="71560" y="57168"/>
                    <a:pt x="71560" y="38778"/>
                  </a:cubicBezTo>
                  <a:cubicBezTo>
                    <a:pt x="71560" y="20389"/>
                    <a:pt x="57168" y="5997"/>
                    <a:pt x="38778" y="5997"/>
                  </a:cubicBezTo>
                  <a:cubicBezTo>
                    <a:pt x="20389" y="5997"/>
                    <a:pt x="5997" y="20389"/>
                    <a:pt x="5997" y="38778"/>
                  </a:cubicBezTo>
                  <a:cubicBezTo>
                    <a:pt x="5997" y="57168"/>
                    <a:pt x="21188" y="71560"/>
                    <a:pt x="38778" y="7156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4" name="Google Shape;314;p7"/>
            <p:cNvSpPr/>
            <p:nvPr/>
          </p:nvSpPr>
          <p:spPr>
            <a:xfrm>
              <a:off x="1202157" y="1350295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1988" y="37979"/>
                  </a:moveTo>
                  <a:cubicBezTo>
                    <a:pt x="30783" y="37979"/>
                    <a:pt x="37979" y="30783"/>
                    <a:pt x="37979" y="21988"/>
                  </a:cubicBezTo>
                  <a:cubicBezTo>
                    <a:pt x="37979" y="13193"/>
                    <a:pt x="30783" y="5997"/>
                    <a:pt x="21988" y="5997"/>
                  </a:cubicBezTo>
                  <a:cubicBezTo>
                    <a:pt x="13193" y="5997"/>
                    <a:pt x="5997" y="13193"/>
                    <a:pt x="5997" y="21988"/>
                  </a:cubicBezTo>
                  <a:cubicBezTo>
                    <a:pt x="5997" y="30783"/>
                    <a:pt x="13193" y="37979"/>
                    <a:pt x="21988" y="3797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5" name="Google Shape;315;p7"/>
            <p:cNvSpPr/>
            <p:nvPr/>
          </p:nvSpPr>
          <p:spPr>
            <a:xfrm>
              <a:off x="1346077" y="1351894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34781" y="20389"/>
                  </a:moveTo>
                  <a:cubicBezTo>
                    <a:pt x="34781" y="28337"/>
                    <a:pt x="28337" y="34781"/>
                    <a:pt x="20389" y="34781"/>
                  </a:cubicBezTo>
                  <a:cubicBezTo>
                    <a:pt x="12440" y="34781"/>
                    <a:pt x="5997" y="28337"/>
                    <a:pt x="5997" y="20389"/>
                  </a:cubicBezTo>
                  <a:cubicBezTo>
                    <a:pt x="5997" y="12440"/>
                    <a:pt x="12440" y="5997"/>
                    <a:pt x="20389" y="5997"/>
                  </a:cubicBezTo>
                  <a:cubicBezTo>
                    <a:pt x="28337" y="5997"/>
                    <a:pt x="34781" y="12440"/>
                    <a:pt x="34781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6" name="Google Shape;316;p7"/>
            <p:cNvSpPr/>
            <p:nvPr/>
          </p:nvSpPr>
          <p:spPr>
            <a:xfrm>
              <a:off x="1495491" y="1358291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095" y="21988"/>
                  </a:moveTo>
                  <a:cubicBezTo>
                    <a:pt x="18892" y="21988"/>
                    <a:pt x="22090" y="18789"/>
                    <a:pt x="22090" y="13992"/>
                  </a:cubicBezTo>
                  <a:cubicBezTo>
                    <a:pt x="22090" y="9195"/>
                    <a:pt x="18892" y="5997"/>
                    <a:pt x="14095" y="5997"/>
                  </a:cubicBezTo>
                  <a:cubicBezTo>
                    <a:pt x="10097" y="5997"/>
                    <a:pt x="6099" y="9195"/>
                    <a:pt x="6099" y="13992"/>
                  </a:cubicBezTo>
                  <a:cubicBezTo>
                    <a:pt x="5299" y="18789"/>
                    <a:pt x="9297" y="21988"/>
                    <a:pt x="14095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7" name="Google Shape;317;p7"/>
            <p:cNvSpPr/>
            <p:nvPr/>
          </p:nvSpPr>
          <p:spPr>
            <a:xfrm>
              <a:off x="1638714" y="1359090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0" y="20389"/>
                    <a:pt x="20389" y="17191"/>
                    <a:pt x="20389" y="13193"/>
                  </a:cubicBezTo>
                  <a:cubicBezTo>
                    <a:pt x="20389" y="9195"/>
                    <a:pt x="17190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1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8" name="Google Shape;318;p7"/>
            <p:cNvSpPr/>
            <p:nvPr/>
          </p:nvSpPr>
          <p:spPr>
            <a:xfrm>
              <a:off x="1782634" y="136148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4" y="17190"/>
                  </a:moveTo>
                  <a:cubicBezTo>
                    <a:pt x="14792" y="17190"/>
                    <a:pt x="17190" y="14792"/>
                    <a:pt x="17190" y="11593"/>
                  </a:cubicBezTo>
                  <a:cubicBezTo>
                    <a:pt x="17190" y="8395"/>
                    <a:pt x="14792" y="5997"/>
                    <a:pt x="11594" y="5997"/>
                  </a:cubicBezTo>
                  <a:cubicBezTo>
                    <a:pt x="8395" y="5997"/>
                    <a:pt x="5997" y="8395"/>
                    <a:pt x="5997" y="11593"/>
                  </a:cubicBezTo>
                  <a:cubicBezTo>
                    <a:pt x="5997" y="13992"/>
                    <a:pt x="8395" y="17190"/>
                    <a:pt x="11594" y="171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9" name="Google Shape;319;p7"/>
            <p:cNvSpPr/>
            <p:nvPr/>
          </p:nvSpPr>
          <p:spPr>
            <a:xfrm>
              <a:off x="1927353" y="136228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1593" y="5997"/>
                    <a:pt x="9994" y="5997"/>
                  </a:cubicBezTo>
                  <a:cubicBezTo>
                    <a:pt x="8395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0" name="Google Shape;320;p7"/>
            <p:cNvSpPr/>
            <p:nvPr/>
          </p:nvSpPr>
          <p:spPr>
            <a:xfrm>
              <a:off x="2069674" y="136228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1" name="Google Shape;321;p7"/>
            <p:cNvSpPr/>
            <p:nvPr/>
          </p:nvSpPr>
          <p:spPr>
            <a:xfrm>
              <a:off x="2212794" y="136228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2" name="Google Shape;322;p7"/>
            <p:cNvSpPr/>
            <p:nvPr/>
          </p:nvSpPr>
          <p:spPr>
            <a:xfrm>
              <a:off x="2353516" y="1361489"/>
              <a:ext cx="23987" cy="15991"/>
            </a:xfrm>
            <a:custGeom>
              <a:avLst/>
              <a:gdLst/>
              <a:ahLst/>
              <a:cxnLst/>
              <a:rect l="l" t="t" r="r" b="b"/>
              <a:pathLst>
                <a:path w="23986" h="15991" extrusionOk="0">
                  <a:moveTo>
                    <a:pt x="11594" y="17190"/>
                  </a:moveTo>
                  <a:cubicBezTo>
                    <a:pt x="14792" y="17190"/>
                    <a:pt x="17990" y="14792"/>
                    <a:pt x="17990" y="11593"/>
                  </a:cubicBezTo>
                  <a:cubicBezTo>
                    <a:pt x="17990" y="8395"/>
                    <a:pt x="15591" y="5997"/>
                    <a:pt x="11594" y="5997"/>
                  </a:cubicBezTo>
                  <a:cubicBezTo>
                    <a:pt x="8395" y="5997"/>
                    <a:pt x="5997" y="8395"/>
                    <a:pt x="5997" y="11593"/>
                  </a:cubicBezTo>
                  <a:cubicBezTo>
                    <a:pt x="5997" y="13992"/>
                    <a:pt x="8395" y="17190"/>
                    <a:pt x="11594" y="171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3" name="Google Shape;323;p7"/>
            <p:cNvSpPr/>
            <p:nvPr/>
          </p:nvSpPr>
          <p:spPr>
            <a:xfrm>
              <a:off x="2492638" y="1358291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87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4" name="Google Shape;324;p7"/>
            <p:cNvSpPr/>
            <p:nvPr/>
          </p:nvSpPr>
          <p:spPr>
            <a:xfrm>
              <a:off x="2625365" y="1347097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5186" y="44375"/>
                  </a:moveTo>
                  <a:cubicBezTo>
                    <a:pt x="36380" y="44375"/>
                    <a:pt x="44375" y="35580"/>
                    <a:pt x="44375" y="25186"/>
                  </a:cubicBezTo>
                  <a:cubicBezTo>
                    <a:pt x="44375" y="14792"/>
                    <a:pt x="35580" y="5997"/>
                    <a:pt x="25186" y="5997"/>
                  </a:cubicBezTo>
                  <a:cubicBezTo>
                    <a:pt x="14792" y="5997"/>
                    <a:pt x="5997" y="14792"/>
                    <a:pt x="5997" y="25186"/>
                  </a:cubicBezTo>
                  <a:cubicBezTo>
                    <a:pt x="5997" y="36380"/>
                    <a:pt x="14792" y="44375"/>
                    <a:pt x="25186" y="4437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5" name="Google Shape;325;p7"/>
            <p:cNvSpPr/>
            <p:nvPr/>
          </p:nvSpPr>
          <p:spPr>
            <a:xfrm>
              <a:off x="2766086" y="1345498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6785" y="47573"/>
                  </a:moveTo>
                  <a:cubicBezTo>
                    <a:pt x="37979" y="47573"/>
                    <a:pt x="47574" y="38778"/>
                    <a:pt x="47574" y="26785"/>
                  </a:cubicBezTo>
                  <a:cubicBezTo>
                    <a:pt x="47574" y="15591"/>
                    <a:pt x="37979" y="5997"/>
                    <a:pt x="26785" y="5997"/>
                  </a:cubicBezTo>
                  <a:cubicBezTo>
                    <a:pt x="15591" y="5997"/>
                    <a:pt x="5997" y="15591"/>
                    <a:pt x="5997" y="26785"/>
                  </a:cubicBezTo>
                  <a:cubicBezTo>
                    <a:pt x="5997" y="37979"/>
                    <a:pt x="15591" y="47573"/>
                    <a:pt x="26785" y="4757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6" name="Google Shape;326;p7"/>
            <p:cNvSpPr/>
            <p:nvPr/>
          </p:nvSpPr>
          <p:spPr>
            <a:xfrm>
              <a:off x="2910806" y="1347097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5186" y="44375"/>
                  </a:moveTo>
                  <a:cubicBezTo>
                    <a:pt x="35580" y="44375"/>
                    <a:pt x="44375" y="35580"/>
                    <a:pt x="44375" y="25186"/>
                  </a:cubicBezTo>
                  <a:cubicBezTo>
                    <a:pt x="44375" y="14792"/>
                    <a:pt x="35580" y="5997"/>
                    <a:pt x="25186" y="5997"/>
                  </a:cubicBezTo>
                  <a:cubicBezTo>
                    <a:pt x="14792" y="5997"/>
                    <a:pt x="5997" y="14792"/>
                    <a:pt x="5997" y="25186"/>
                  </a:cubicBezTo>
                  <a:cubicBezTo>
                    <a:pt x="5997" y="35580"/>
                    <a:pt x="14792" y="44375"/>
                    <a:pt x="25186" y="4437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7" name="Google Shape;327;p7"/>
            <p:cNvSpPr/>
            <p:nvPr/>
          </p:nvSpPr>
          <p:spPr>
            <a:xfrm>
              <a:off x="3052327" y="1346298"/>
              <a:ext cx="47973" cy="47973"/>
            </a:xfrm>
            <a:custGeom>
              <a:avLst/>
              <a:gdLst/>
              <a:ahLst/>
              <a:cxnLst/>
              <a:rect l="l" t="t" r="r" b="b"/>
              <a:pathLst>
                <a:path w="47973" h="47973" extrusionOk="0">
                  <a:moveTo>
                    <a:pt x="25986" y="45974"/>
                  </a:moveTo>
                  <a:cubicBezTo>
                    <a:pt x="37180" y="45974"/>
                    <a:pt x="45974" y="37179"/>
                    <a:pt x="45974" y="25986"/>
                  </a:cubicBezTo>
                  <a:cubicBezTo>
                    <a:pt x="45974" y="14792"/>
                    <a:pt x="37180" y="5997"/>
                    <a:pt x="25986" y="5997"/>
                  </a:cubicBezTo>
                  <a:cubicBezTo>
                    <a:pt x="15591" y="5997"/>
                    <a:pt x="5997" y="14792"/>
                    <a:pt x="5997" y="25986"/>
                  </a:cubicBezTo>
                  <a:cubicBezTo>
                    <a:pt x="5997" y="37179"/>
                    <a:pt x="15591" y="45974"/>
                    <a:pt x="25986" y="4597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8" name="Google Shape;328;p7"/>
            <p:cNvSpPr/>
            <p:nvPr/>
          </p:nvSpPr>
          <p:spPr>
            <a:xfrm>
              <a:off x="3192249" y="1343099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29184" y="52371"/>
                  </a:moveTo>
                  <a:cubicBezTo>
                    <a:pt x="41977" y="52371"/>
                    <a:pt x="52371" y="41977"/>
                    <a:pt x="52371" y="29184"/>
                  </a:cubicBezTo>
                  <a:cubicBezTo>
                    <a:pt x="52371" y="16391"/>
                    <a:pt x="41977" y="5997"/>
                    <a:pt x="29184" y="5997"/>
                  </a:cubicBezTo>
                  <a:cubicBezTo>
                    <a:pt x="16391" y="5997"/>
                    <a:pt x="5997" y="16391"/>
                    <a:pt x="5997" y="29184"/>
                  </a:cubicBezTo>
                  <a:cubicBezTo>
                    <a:pt x="5997" y="41977"/>
                    <a:pt x="16391" y="52371"/>
                    <a:pt x="29184" y="5237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9" name="Google Shape;329;p7"/>
            <p:cNvSpPr/>
            <p:nvPr/>
          </p:nvSpPr>
          <p:spPr>
            <a:xfrm>
              <a:off x="3314581" y="1323110"/>
              <a:ext cx="95947" cy="95947"/>
            </a:xfrm>
            <a:custGeom>
              <a:avLst/>
              <a:gdLst/>
              <a:ahLst/>
              <a:cxnLst/>
              <a:rect l="l" t="t" r="r" b="b"/>
              <a:pathLst>
                <a:path w="95946" h="95946" extrusionOk="0">
                  <a:moveTo>
                    <a:pt x="49173" y="92349"/>
                  </a:moveTo>
                  <a:cubicBezTo>
                    <a:pt x="73159" y="92349"/>
                    <a:pt x="92349" y="73159"/>
                    <a:pt x="92349" y="49173"/>
                  </a:cubicBezTo>
                  <a:cubicBezTo>
                    <a:pt x="92349" y="25186"/>
                    <a:pt x="73159" y="5997"/>
                    <a:pt x="49173" y="5997"/>
                  </a:cubicBezTo>
                  <a:cubicBezTo>
                    <a:pt x="25186" y="5997"/>
                    <a:pt x="5997" y="25186"/>
                    <a:pt x="5997" y="49173"/>
                  </a:cubicBezTo>
                  <a:cubicBezTo>
                    <a:pt x="5997" y="73159"/>
                    <a:pt x="25186" y="92349"/>
                    <a:pt x="49173" y="9234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0" name="Google Shape;330;p7"/>
            <p:cNvSpPr/>
            <p:nvPr/>
          </p:nvSpPr>
          <p:spPr>
            <a:xfrm>
              <a:off x="3476891" y="1343099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29183" y="52371"/>
                  </a:moveTo>
                  <a:cubicBezTo>
                    <a:pt x="41977" y="52371"/>
                    <a:pt x="52371" y="41977"/>
                    <a:pt x="52371" y="29184"/>
                  </a:cubicBezTo>
                  <a:cubicBezTo>
                    <a:pt x="52371" y="16391"/>
                    <a:pt x="41977" y="5997"/>
                    <a:pt x="29183" y="5997"/>
                  </a:cubicBezTo>
                  <a:cubicBezTo>
                    <a:pt x="16391" y="5997"/>
                    <a:pt x="5997" y="16391"/>
                    <a:pt x="5997" y="29184"/>
                  </a:cubicBezTo>
                  <a:cubicBezTo>
                    <a:pt x="6796" y="41977"/>
                    <a:pt x="17190" y="52371"/>
                    <a:pt x="29183" y="5237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1" name="Google Shape;331;p7"/>
            <p:cNvSpPr/>
            <p:nvPr/>
          </p:nvSpPr>
          <p:spPr>
            <a:xfrm>
              <a:off x="3632004" y="1355093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191" y="28384"/>
                  </a:moveTo>
                  <a:cubicBezTo>
                    <a:pt x="23587" y="28384"/>
                    <a:pt x="28384" y="23587"/>
                    <a:pt x="28384" y="17191"/>
                  </a:cubicBezTo>
                  <a:cubicBezTo>
                    <a:pt x="28384" y="10794"/>
                    <a:pt x="23587" y="5997"/>
                    <a:pt x="17191" y="5997"/>
                  </a:cubicBezTo>
                  <a:cubicBezTo>
                    <a:pt x="10794" y="5997"/>
                    <a:pt x="5997" y="10794"/>
                    <a:pt x="5997" y="17191"/>
                  </a:cubicBezTo>
                  <a:cubicBezTo>
                    <a:pt x="5997" y="23587"/>
                    <a:pt x="10794" y="28384"/>
                    <a:pt x="17191" y="2838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2" name="Google Shape;332;p7"/>
            <p:cNvSpPr/>
            <p:nvPr/>
          </p:nvSpPr>
          <p:spPr>
            <a:xfrm>
              <a:off x="3774325" y="1355093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191" y="28384"/>
                  </a:moveTo>
                  <a:cubicBezTo>
                    <a:pt x="23587" y="28384"/>
                    <a:pt x="28385" y="23587"/>
                    <a:pt x="28385" y="17191"/>
                  </a:cubicBezTo>
                  <a:cubicBezTo>
                    <a:pt x="28385" y="10794"/>
                    <a:pt x="23587" y="5997"/>
                    <a:pt x="17191" y="5997"/>
                  </a:cubicBezTo>
                  <a:cubicBezTo>
                    <a:pt x="10794" y="5997"/>
                    <a:pt x="5997" y="10794"/>
                    <a:pt x="5997" y="17191"/>
                  </a:cubicBezTo>
                  <a:cubicBezTo>
                    <a:pt x="6797" y="23587"/>
                    <a:pt x="11594" y="28384"/>
                    <a:pt x="17191" y="2838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3" name="Google Shape;333;p7"/>
            <p:cNvSpPr/>
            <p:nvPr/>
          </p:nvSpPr>
          <p:spPr>
            <a:xfrm>
              <a:off x="3914247" y="1352694"/>
              <a:ext cx="39978" cy="31982"/>
            </a:xfrm>
            <a:custGeom>
              <a:avLst/>
              <a:gdLst/>
              <a:ahLst/>
              <a:cxnLst/>
              <a:rect l="l" t="t" r="r" b="b"/>
              <a:pathLst>
                <a:path w="39977" h="31982" extrusionOk="0">
                  <a:moveTo>
                    <a:pt x="20389" y="33181"/>
                  </a:moveTo>
                  <a:cubicBezTo>
                    <a:pt x="28385" y="33181"/>
                    <a:pt x="33981" y="26785"/>
                    <a:pt x="33981" y="19589"/>
                  </a:cubicBezTo>
                  <a:cubicBezTo>
                    <a:pt x="33981" y="12393"/>
                    <a:pt x="27585" y="5997"/>
                    <a:pt x="20389" y="5997"/>
                  </a:cubicBezTo>
                  <a:cubicBezTo>
                    <a:pt x="12393" y="5997"/>
                    <a:pt x="5997" y="12393"/>
                    <a:pt x="5997" y="19589"/>
                  </a:cubicBezTo>
                  <a:cubicBezTo>
                    <a:pt x="5997" y="26785"/>
                    <a:pt x="12393" y="33181"/>
                    <a:pt x="20389" y="3318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4" name="Google Shape;334;p7"/>
            <p:cNvSpPr/>
            <p:nvPr/>
          </p:nvSpPr>
          <p:spPr>
            <a:xfrm>
              <a:off x="4063764" y="1359090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1" y="20389"/>
                    <a:pt x="20389" y="17191"/>
                    <a:pt x="20389" y="13193"/>
                  </a:cubicBezTo>
                  <a:cubicBezTo>
                    <a:pt x="20389" y="9195"/>
                    <a:pt x="17191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1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5" name="Google Shape;335;p7"/>
            <p:cNvSpPr/>
            <p:nvPr/>
          </p:nvSpPr>
          <p:spPr>
            <a:xfrm>
              <a:off x="4206781" y="1359890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295" y="20389"/>
                  </a:moveTo>
                  <a:cubicBezTo>
                    <a:pt x="17293" y="20389"/>
                    <a:pt x="20492" y="17190"/>
                    <a:pt x="20492" y="13193"/>
                  </a:cubicBezTo>
                  <a:cubicBezTo>
                    <a:pt x="20492" y="9195"/>
                    <a:pt x="17293" y="5997"/>
                    <a:pt x="13295" y="5997"/>
                  </a:cubicBezTo>
                  <a:cubicBezTo>
                    <a:pt x="9298" y="5997"/>
                    <a:pt x="6100" y="9195"/>
                    <a:pt x="6100" y="13193"/>
                  </a:cubicBezTo>
                  <a:cubicBezTo>
                    <a:pt x="5300" y="16391"/>
                    <a:pt x="9298" y="20389"/>
                    <a:pt x="13295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6" name="Google Shape;336;p7"/>
            <p:cNvSpPr/>
            <p:nvPr/>
          </p:nvSpPr>
          <p:spPr>
            <a:xfrm>
              <a:off x="4347606" y="1358291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87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7" name="Google Shape;337;p7"/>
            <p:cNvSpPr/>
            <p:nvPr/>
          </p:nvSpPr>
          <p:spPr>
            <a:xfrm>
              <a:off x="4489927" y="135669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25186" y="15591"/>
                  </a:moveTo>
                  <a:cubicBezTo>
                    <a:pt x="25186" y="20890"/>
                    <a:pt x="20891" y="25186"/>
                    <a:pt x="15591" y="25186"/>
                  </a:cubicBezTo>
                  <a:cubicBezTo>
                    <a:pt x="10292" y="25186"/>
                    <a:pt x="5996" y="20890"/>
                    <a:pt x="5996" y="15591"/>
                  </a:cubicBezTo>
                  <a:cubicBezTo>
                    <a:pt x="5996" y="10292"/>
                    <a:pt x="10292" y="5997"/>
                    <a:pt x="15591" y="5997"/>
                  </a:cubicBezTo>
                  <a:cubicBezTo>
                    <a:pt x="20890" y="5997"/>
                    <a:pt x="25186" y="10292"/>
                    <a:pt x="25186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8" name="Google Shape;338;p7"/>
            <p:cNvSpPr/>
            <p:nvPr/>
          </p:nvSpPr>
          <p:spPr>
            <a:xfrm>
              <a:off x="4619455" y="1344698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28384" y="50772"/>
                  </a:moveTo>
                  <a:cubicBezTo>
                    <a:pt x="41177" y="50772"/>
                    <a:pt x="50772" y="40377"/>
                    <a:pt x="50772" y="28384"/>
                  </a:cubicBezTo>
                  <a:cubicBezTo>
                    <a:pt x="50772" y="15591"/>
                    <a:pt x="40377" y="5997"/>
                    <a:pt x="28384" y="5997"/>
                  </a:cubicBezTo>
                  <a:cubicBezTo>
                    <a:pt x="16391" y="5997"/>
                    <a:pt x="5997" y="16391"/>
                    <a:pt x="5997" y="28384"/>
                  </a:cubicBezTo>
                  <a:cubicBezTo>
                    <a:pt x="5997" y="40377"/>
                    <a:pt x="15591" y="50772"/>
                    <a:pt x="28384" y="5077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9" name="Google Shape;339;p7"/>
            <p:cNvSpPr/>
            <p:nvPr/>
          </p:nvSpPr>
          <p:spPr>
            <a:xfrm>
              <a:off x="4762532" y="1344698"/>
              <a:ext cx="55969" cy="55969"/>
            </a:xfrm>
            <a:custGeom>
              <a:avLst/>
              <a:gdLst/>
              <a:ahLst/>
              <a:cxnLst/>
              <a:rect l="l" t="t" r="r" b="b"/>
              <a:pathLst>
                <a:path w="55968" h="55968" extrusionOk="0">
                  <a:moveTo>
                    <a:pt x="28427" y="50772"/>
                  </a:moveTo>
                  <a:cubicBezTo>
                    <a:pt x="40421" y="50772"/>
                    <a:pt x="50815" y="40377"/>
                    <a:pt x="50815" y="28384"/>
                  </a:cubicBezTo>
                  <a:cubicBezTo>
                    <a:pt x="50815" y="15591"/>
                    <a:pt x="40421" y="5997"/>
                    <a:pt x="28427" y="5997"/>
                  </a:cubicBezTo>
                  <a:cubicBezTo>
                    <a:pt x="15635" y="5997"/>
                    <a:pt x="6040" y="16391"/>
                    <a:pt x="6040" y="28384"/>
                  </a:cubicBezTo>
                  <a:cubicBezTo>
                    <a:pt x="5240" y="40377"/>
                    <a:pt x="15635" y="50772"/>
                    <a:pt x="28427" y="5077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0" name="Google Shape;340;p7"/>
            <p:cNvSpPr/>
            <p:nvPr/>
          </p:nvSpPr>
          <p:spPr>
            <a:xfrm>
              <a:off x="4895301" y="1334304"/>
              <a:ext cx="71960" cy="71960"/>
            </a:xfrm>
            <a:custGeom>
              <a:avLst/>
              <a:gdLst/>
              <a:ahLst/>
              <a:cxnLst/>
              <a:rect l="l" t="t" r="r" b="b"/>
              <a:pathLst>
                <a:path w="71959" h="71959" extrusionOk="0">
                  <a:moveTo>
                    <a:pt x="69961" y="37979"/>
                  </a:moveTo>
                  <a:cubicBezTo>
                    <a:pt x="69961" y="55642"/>
                    <a:pt x="55642" y="69961"/>
                    <a:pt x="37979" y="69961"/>
                  </a:cubicBezTo>
                  <a:cubicBezTo>
                    <a:pt x="20315" y="69961"/>
                    <a:pt x="5997" y="55642"/>
                    <a:pt x="5997" y="37979"/>
                  </a:cubicBezTo>
                  <a:cubicBezTo>
                    <a:pt x="5997" y="20316"/>
                    <a:pt x="20315" y="5997"/>
                    <a:pt x="37979" y="5997"/>
                  </a:cubicBezTo>
                  <a:cubicBezTo>
                    <a:pt x="55642" y="5997"/>
                    <a:pt x="69961" y="20316"/>
                    <a:pt x="69961" y="3797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1" name="Google Shape;341;p7"/>
            <p:cNvSpPr/>
            <p:nvPr/>
          </p:nvSpPr>
          <p:spPr>
            <a:xfrm>
              <a:off x="1071030" y="15054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4792" y="12393"/>
                    <a:pt x="14792" y="9994"/>
                  </a:cubicBezTo>
                  <a:cubicBezTo>
                    <a:pt x="14792" y="7596"/>
                    <a:pt x="131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2" name="Google Shape;342;p7"/>
            <p:cNvSpPr/>
            <p:nvPr/>
          </p:nvSpPr>
          <p:spPr>
            <a:xfrm>
              <a:off x="1210952" y="150061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1988"/>
                  </a:moveTo>
                  <a:cubicBezTo>
                    <a:pt x="17190" y="21988"/>
                    <a:pt x="20389" y="18790"/>
                    <a:pt x="20389" y="13992"/>
                  </a:cubicBezTo>
                  <a:cubicBezTo>
                    <a:pt x="20389" y="9195"/>
                    <a:pt x="17190" y="5997"/>
                    <a:pt x="13193" y="5997"/>
                  </a:cubicBezTo>
                  <a:cubicBezTo>
                    <a:pt x="9195" y="5997"/>
                    <a:pt x="5997" y="9195"/>
                    <a:pt x="5997" y="13992"/>
                  </a:cubicBezTo>
                  <a:cubicBezTo>
                    <a:pt x="5997" y="18790"/>
                    <a:pt x="8395" y="21988"/>
                    <a:pt x="13193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3" name="Google Shape;343;p7"/>
            <p:cNvSpPr/>
            <p:nvPr/>
          </p:nvSpPr>
          <p:spPr>
            <a:xfrm>
              <a:off x="1353273" y="150061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1988"/>
                  </a:moveTo>
                  <a:cubicBezTo>
                    <a:pt x="17191" y="21988"/>
                    <a:pt x="20389" y="18790"/>
                    <a:pt x="20389" y="13992"/>
                  </a:cubicBezTo>
                  <a:cubicBezTo>
                    <a:pt x="20389" y="9195"/>
                    <a:pt x="17191" y="5997"/>
                    <a:pt x="13193" y="5997"/>
                  </a:cubicBezTo>
                  <a:cubicBezTo>
                    <a:pt x="9195" y="5997"/>
                    <a:pt x="5997" y="9195"/>
                    <a:pt x="5997" y="13992"/>
                  </a:cubicBezTo>
                  <a:cubicBezTo>
                    <a:pt x="5997" y="18790"/>
                    <a:pt x="9195" y="21988"/>
                    <a:pt x="13193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4" name="Google Shape;344;p7"/>
            <p:cNvSpPr/>
            <p:nvPr/>
          </p:nvSpPr>
          <p:spPr>
            <a:xfrm>
              <a:off x="1500391" y="15062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0794"/>
                    <a:pt x="67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5" name="Google Shape;345;p7"/>
            <p:cNvSpPr/>
            <p:nvPr/>
          </p:nvSpPr>
          <p:spPr>
            <a:xfrm>
              <a:off x="1640313" y="15046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3" y="15591"/>
                  </a:moveTo>
                  <a:cubicBezTo>
                    <a:pt x="13992" y="15591"/>
                    <a:pt x="16391" y="13193"/>
                    <a:pt x="16391" y="10794"/>
                  </a:cubicBezTo>
                  <a:cubicBezTo>
                    <a:pt x="16391" y="8395"/>
                    <a:pt x="13992" y="5997"/>
                    <a:pt x="11593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1593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6" name="Google Shape;346;p7"/>
            <p:cNvSpPr/>
            <p:nvPr/>
          </p:nvSpPr>
          <p:spPr>
            <a:xfrm>
              <a:off x="1783433" y="15046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7596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7" name="Google Shape;347;p7"/>
            <p:cNvSpPr/>
            <p:nvPr/>
          </p:nvSpPr>
          <p:spPr>
            <a:xfrm>
              <a:off x="1927945" y="15046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403" y="13992"/>
                  </a:moveTo>
                  <a:cubicBezTo>
                    <a:pt x="11002" y="13992"/>
                    <a:pt x="12601" y="12393"/>
                    <a:pt x="12601" y="9994"/>
                  </a:cubicBezTo>
                  <a:cubicBezTo>
                    <a:pt x="12601" y="8395"/>
                    <a:pt x="11002" y="5997"/>
                    <a:pt x="9403" y="5997"/>
                  </a:cubicBezTo>
                  <a:cubicBezTo>
                    <a:pt x="7804" y="5997"/>
                    <a:pt x="6205" y="7596"/>
                    <a:pt x="6205" y="9994"/>
                  </a:cubicBezTo>
                  <a:cubicBezTo>
                    <a:pt x="5405" y="12393"/>
                    <a:pt x="7004" y="13992"/>
                    <a:pt x="9403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8" name="Google Shape;348;p7"/>
            <p:cNvSpPr/>
            <p:nvPr/>
          </p:nvSpPr>
          <p:spPr>
            <a:xfrm>
              <a:off x="2070473" y="15046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992"/>
                  </a:moveTo>
                  <a:cubicBezTo>
                    <a:pt x="11594" y="13992"/>
                    <a:pt x="13193" y="12393"/>
                    <a:pt x="13193" y="9994"/>
                  </a:cubicBezTo>
                  <a:cubicBezTo>
                    <a:pt x="13193" y="8395"/>
                    <a:pt x="11594" y="5997"/>
                    <a:pt x="9195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195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9" name="Google Shape;349;p7"/>
            <p:cNvSpPr/>
            <p:nvPr/>
          </p:nvSpPr>
          <p:spPr>
            <a:xfrm>
              <a:off x="2212794" y="15046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1594" y="13992"/>
                    <a:pt x="13193" y="12393"/>
                    <a:pt x="13193" y="9994"/>
                  </a:cubicBezTo>
                  <a:cubicBezTo>
                    <a:pt x="13193" y="8395"/>
                    <a:pt x="11594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0" name="Google Shape;350;p7"/>
            <p:cNvSpPr/>
            <p:nvPr/>
          </p:nvSpPr>
          <p:spPr>
            <a:xfrm>
              <a:off x="2355915" y="15046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992"/>
                  </a:moveTo>
                  <a:cubicBezTo>
                    <a:pt x="11593" y="13992"/>
                    <a:pt x="12393" y="12393"/>
                    <a:pt x="12393" y="9994"/>
                  </a:cubicBezTo>
                  <a:cubicBezTo>
                    <a:pt x="12393" y="8395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195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1" name="Google Shape;351;p7"/>
            <p:cNvSpPr/>
            <p:nvPr/>
          </p:nvSpPr>
          <p:spPr>
            <a:xfrm>
              <a:off x="2498235" y="15046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992"/>
                  </a:moveTo>
                  <a:cubicBezTo>
                    <a:pt x="10794" y="13992"/>
                    <a:pt x="13193" y="12393"/>
                    <a:pt x="13193" y="9994"/>
                  </a:cubicBezTo>
                  <a:cubicBezTo>
                    <a:pt x="13193" y="8395"/>
                    <a:pt x="11594" y="5997"/>
                    <a:pt x="9195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195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2" name="Google Shape;352;p7"/>
            <p:cNvSpPr/>
            <p:nvPr/>
          </p:nvSpPr>
          <p:spPr>
            <a:xfrm>
              <a:off x="2639757" y="15046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992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7596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3" name="Google Shape;353;p7"/>
            <p:cNvSpPr/>
            <p:nvPr/>
          </p:nvSpPr>
          <p:spPr>
            <a:xfrm>
              <a:off x="2778080" y="150061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95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4" name="Google Shape;354;p7"/>
            <p:cNvSpPr/>
            <p:nvPr/>
          </p:nvSpPr>
          <p:spPr>
            <a:xfrm>
              <a:off x="2919524" y="1499012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6467" y="26785"/>
                  </a:moveTo>
                  <a:cubicBezTo>
                    <a:pt x="22864" y="26785"/>
                    <a:pt x="26862" y="21988"/>
                    <a:pt x="26862" y="16391"/>
                  </a:cubicBezTo>
                  <a:cubicBezTo>
                    <a:pt x="26862" y="10794"/>
                    <a:pt x="22064" y="5997"/>
                    <a:pt x="16467" y="5997"/>
                  </a:cubicBezTo>
                  <a:cubicBezTo>
                    <a:pt x="10870" y="5997"/>
                    <a:pt x="6073" y="10794"/>
                    <a:pt x="6073" y="16391"/>
                  </a:cubicBezTo>
                  <a:cubicBezTo>
                    <a:pt x="5274" y="21988"/>
                    <a:pt x="10870" y="26785"/>
                    <a:pt x="16467" y="2678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5" name="Google Shape;355;p7"/>
            <p:cNvSpPr/>
            <p:nvPr/>
          </p:nvSpPr>
          <p:spPr>
            <a:xfrm>
              <a:off x="3059523" y="1496614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8789" y="31583"/>
                  </a:moveTo>
                  <a:cubicBezTo>
                    <a:pt x="25986" y="31583"/>
                    <a:pt x="31582" y="25986"/>
                    <a:pt x="31582" y="18790"/>
                  </a:cubicBezTo>
                  <a:cubicBezTo>
                    <a:pt x="31582" y="11594"/>
                    <a:pt x="25986" y="5997"/>
                    <a:pt x="18789" y="5997"/>
                  </a:cubicBezTo>
                  <a:cubicBezTo>
                    <a:pt x="11593" y="5997"/>
                    <a:pt x="5997" y="11594"/>
                    <a:pt x="5997" y="18790"/>
                  </a:cubicBezTo>
                  <a:cubicBezTo>
                    <a:pt x="5997" y="25986"/>
                    <a:pt x="12393" y="31583"/>
                    <a:pt x="18789" y="315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6" name="Google Shape;356;p7"/>
            <p:cNvSpPr/>
            <p:nvPr/>
          </p:nvSpPr>
          <p:spPr>
            <a:xfrm>
              <a:off x="3181027" y="1473427"/>
              <a:ext cx="79955" cy="79955"/>
            </a:xfrm>
            <a:custGeom>
              <a:avLst/>
              <a:gdLst/>
              <a:ahLst/>
              <a:cxnLst/>
              <a:rect l="l" t="t" r="r" b="b"/>
              <a:pathLst>
                <a:path w="79955" h="79955" extrusionOk="0">
                  <a:moveTo>
                    <a:pt x="40406" y="76357"/>
                  </a:moveTo>
                  <a:cubicBezTo>
                    <a:pt x="59595" y="76357"/>
                    <a:pt x="75587" y="60366"/>
                    <a:pt x="75587" y="41177"/>
                  </a:cubicBezTo>
                  <a:cubicBezTo>
                    <a:pt x="75587" y="21988"/>
                    <a:pt x="59595" y="5997"/>
                    <a:pt x="40406" y="5997"/>
                  </a:cubicBezTo>
                  <a:cubicBezTo>
                    <a:pt x="21217" y="5997"/>
                    <a:pt x="6025" y="21988"/>
                    <a:pt x="6025" y="41177"/>
                  </a:cubicBezTo>
                  <a:cubicBezTo>
                    <a:pt x="5226" y="61166"/>
                    <a:pt x="21217" y="76357"/>
                    <a:pt x="40406" y="7635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7" name="Google Shape;357;p7"/>
            <p:cNvSpPr/>
            <p:nvPr/>
          </p:nvSpPr>
          <p:spPr>
            <a:xfrm>
              <a:off x="3350561" y="1502211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1" y="20389"/>
                    <a:pt x="20389" y="17190"/>
                    <a:pt x="20389" y="13193"/>
                  </a:cubicBezTo>
                  <a:cubicBezTo>
                    <a:pt x="20389" y="9195"/>
                    <a:pt x="17191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8" name="Google Shape;358;p7"/>
            <p:cNvSpPr/>
            <p:nvPr/>
          </p:nvSpPr>
          <p:spPr>
            <a:xfrm>
              <a:off x="3492882" y="150061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2" y="21988"/>
                  </a:moveTo>
                  <a:cubicBezTo>
                    <a:pt x="17190" y="21988"/>
                    <a:pt x="20389" y="18790"/>
                    <a:pt x="20389" y="13992"/>
                  </a:cubicBezTo>
                  <a:cubicBezTo>
                    <a:pt x="20389" y="9195"/>
                    <a:pt x="17190" y="5997"/>
                    <a:pt x="13192" y="5997"/>
                  </a:cubicBezTo>
                  <a:cubicBezTo>
                    <a:pt x="9195" y="5997"/>
                    <a:pt x="5997" y="9195"/>
                    <a:pt x="5997" y="13992"/>
                  </a:cubicBezTo>
                  <a:cubicBezTo>
                    <a:pt x="5997" y="18790"/>
                    <a:pt x="9195" y="21988"/>
                    <a:pt x="13192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9" name="Google Shape;359;p7"/>
            <p:cNvSpPr/>
            <p:nvPr/>
          </p:nvSpPr>
          <p:spPr>
            <a:xfrm>
              <a:off x="3634403" y="150061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95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0" name="Google Shape;360;p7"/>
            <p:cNvSpPr/>
            <p:nvPr/>
          </p:nvSpPr>
          <p:spPr>
            <a:xfrm>
              <a:off x="3767929" y="1491017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3587" y="41177"/>
                  </a:moveTo>
                  <a:cubicBezTo>
                    <a:pt x="33182" y="41177"/>
                    <a:pt x="41177" y="33182"/>
                    <a:pt x="41177" y="23587"/>
                  </a:cubicBezTo>
                  <a:cubicBezTo>
                    <a:pt x="41177" y="13992"/>
                    <a:pt x="33182" y="5997"/>
                    <a:pt x="23587" y="5997"/>
                  </a:cubicBezTo>
                  <a:cubicBezTo>
                    <a:pt x="13992" y="5997"/>
                    <a:pt x="5997" y="13992"/>
                    <a:pt x="5997" y="23587"/>
                  </a:cubicBezTo>
                  <a:cubicBezTo>
                    <a:pt x="6797" y="33182"/>
                    <a:pt x="13992" y="41177"/>
                    <a:pt x="23587" y="4117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1" name="Google Shape;361;p7"/>
            <p:cNvSpPr/>
            <p:nvPr/>
          </p:nvSpPr>
          <p:spPr>
            <a:xfrm>
              <a:off x="3922243" y="1503010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8790"/>
                  </a:moveTo>
                  <a:cubicBezTo>
                    <a:pt x="15591" y="18790"/>
                    <a:pt x="18790" y="15591"/>
                    <a:pt x="18790" y="12393"/>
                  </a:cubicBezTo>
                  <a:cubicBezTo>
                    <a:pt x="18790" y="9195"/>
                    <a:pt x="15591" y="5997"/>
                    <a:pt x="12393" y="5997"/>
                  </a:cubicBezTo>
                  <a:cubicBezTo>
                    <a:pt x="8396" y="5997"/>
                    <a:pt x="5997" y="8395"/>
                    <a:pt x="5997" y="12393"/>
                  </a:cubicBezTo>
                  <a:cubicBezTo>
                    <a:pt x="5997" y="16391"/>
                    <a:pt x="8396" y="18790"/>
                    <a:pt x="12393" y="187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2" name="Google Shape;362;p7"/>
            <p:cNvSpPr/>
            <p:nvPr/>
          </p:nvSpPr>
          <p:spPr>
            <a:xfrm>
              <a:off x="4063764" y="1502211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1" y="20389"/>
                    <a:pt x="20389" y="17190"/>
                    <a:pt x="20389" y="13193"/>
                  </a:cubicBezTo>
                  <a:cubicBezTo>
                    <a:pt x="20389" y="9195"/>
                    <a:pt x="17191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3" name="Google Shape;363;p7"/>
            <p:cNvSpPr/>
            <p:nvPr/>
          </p:nvSpPr>
          <p:spPr>
            <a:xfrm>
              <a:off x="4207684" y="1503010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8790"/>
                  </a:moveTo>
                  <a:cubicBezTo>
                    <a:pt x="15591" y="18790"/>
                    <a:pt x="18790" y="15591"/>
                    <a:pt x="18790" y="12393"/>
                  </a:cubicBezTo>
                  <a:cubicBezTo>
                    <a:pt x="18790" y="9195"/>
                    <a:pt x="16391" y="5997"/>
                    <a:pt x="12393" y="5997"/>
                  </a:cubicBezTo>
                  <a:cubicBezTo>
                    <a:pt x="9195" y="5997"/>
                    <a:pt x="5997" y="8395"/>
                    <a:pt x="5997" y="12393"/>
                  </a:cubicBezTo>
                  <a:cubicBezTo>
                    <a:pt x="5997" y="16391"/>
                    <a:pt x="8395" y="18790"/>
                    <a:pt x="12393" y="187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4" name="Google Shape;364;p7"/>
            <p:cNvSpPr/>
            <p:nvPr/>
          </p:nvSpPr>
          <p:spPr>
            <a:xfrm>
              <a:off x="4350804" y="15046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4" y="15591"/>
                  </a:moveTo>
                  <a:cubicBezTo>
                    <a:pt x="14792" y="15591"/>
                    <a:pt x="16391" y="13193"/>
                    <a:pt x="16391" y="10794"/>
                  </a:cubicBezTo>
                  <a:cubicBezTo>
                    <a:pt x="16391" y="8395"/>
                    <a:pt x="14792" y="5997"/>
                    <a:pt x="115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9195" y="15591"/>
                    <a:pt x="115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5" name="Google Shape;365;p7"/>
            <p:cNvSpPr/>
            <p:nvPr/>
          </p:nvSpPr>
          <p:spPr>
            <a:xfrm>
              <a:off x="4494724" y="150460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2" y="15591"/>
                    <a:pt x="15591" y="13193"/>
                    <a:pt x="15591" y="10794"/>
                  </a:cubicBezTo>
                  <a:cubicBezTo>
                    <a:pt x="15591" y="8395"/>
                    <a:pt x="13192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7596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6" name="Google Shape;366;p7"/>
            <p:cNvSpPr/>
            <p:nvPr/>
          </p:nvSpPr>
          <p:spPr>
            <a:xfrm>
              <a:off x="4634646" y="1502211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2" y="20389"/>
                  </a:moveTo>
                  <a:cubicBezTo>
                    <a:pt x="17190" y="20389"/>
                    <a:pt x="20389" y="17190"/>
                    <a:pt x="20389" y="13193"/>
                  </a:cubicBezTo>
                  <a:cubicBezTo>
                    <a:pt x="20389" y="9195"/>
                    <a:pt x="17190" y="5997"/>
                    <a:pt x="13192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195" y="20389"/>
                    <a:pt x="13192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7" name="Google Shape;367;p7"/>
            <p:cNvSpPr/>
            <p:nvPr/>
          </p:nvSpPr>
          <p:spPr>
            <a:xfrm>
              <a:off x="4772969" y="1497413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990" y="29983"/>
                  </a:moveTo>
                  <a:cubicBezTo>
                    <a:pt x="24386" y="29983"/>
                    <a:pt x="29983" y="24386"/>
                    <a:pt x="29983" y="17990"/>
                  </a:cubicBezTo>
                  <a:cubicBezTo>
                    <a:pt x="29983" y="11593"/>
                    <a:pt x="25186" y="5997"/>
                    <a:pt x="17990" y="5997"/>
                  </a:cubicBezTo>
                  <a:cubicBezTo>
                    <a:pt x="11594" y="5997"/>
                    <a:pt x="5997" y="11593"/>
                    <a:pt x="5997" y="17990"/>
                  </a:cubicBezTo>
                  <a:cubicBezTo>
                    <a:pt x="5997" y="24386"/>
                    <a:pt x="10794" y="29983"/>
                    <a:pt x="17990" y="2998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8" name="Google Shape;368;p7"/>
            <p:cNvSpPr/>
            <p:nvPr/>
          </p:nvSpPr>
          <p:spPr>
            <a:xfrm>
              <a:off x="4911237" y="1493416"/>
              <a:ext cx="39978" cy="39978"/>
            </a:xfrm>
            <a:custGeom>
              <a:avLst/>
              <a:gdLst/>
              <a:ahLst/>
              <a:cxnLst/>
              <a:rect l="l" t="t" r="r" b="b"/>
              <a:pathLst>
                <a:path w="39977" h="39977" extrusionOk="0">
                  <a:moveTo>
                    <a:pt x="22043" y="37979"/>
                  </a:moveTo>
                  <a:cubicBezTo>
                    <a:pt x="30838" y="37979"/>
                    <a:pt x="38034" y="30783"/>
                    <a:pt x="38034" y="21988"/>
                  </a:cubicBezTo>
                  <a:cubicBezTo>
                    <a:pt x="38034" y="13193"/>
                    <a:pt x="30838" y="5997"/>
                    <a:pt x="22043" y="5997"/>
                  </a:cubicBezTo>
                  <a:cubicBezTo>
                    <a:pt x="13248" y="5997"/>
                    <a:pt x="6052" y="13193"/>
                    <a:pt x="6052" y="21988"/>
                  </a:cubicBezTo>
                  <a:cubicBezTo>
                    <a:pt x="5253" y="30783"/>
                    <a:pt x="13248" y="37979"/>
                    <a:pt x="22043" y="3797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9" name="Google Shape;369;p7"/>
            <p:cNvSpPr/>
            <p:nvPr/>
          </p:nvSpPr>
          <p:spPr>
            <a:xfrm>
              <a:off x="1071030" y="164852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4792" y="12393"/>
                    <a:pt x="14792" y="9994"/>
                  </a:cubicBezTo>
                  <a:cubicBezTo>
                    <a:pt x="14792" y="7596"/>
                    <a:pt x="131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1594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0" name="Google Shape;370;p7"/>
            <p:cNvSpPr/>
            <p:nvPr/>
          </p:nvSpPr>
          <p:spPr>
            <a:xfrm>
              <a:off x="1210152" y="164373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992" y="21988"/>
                  </a:moveTo>
                  <a:cubicBezTo>
                    <a:pt x="17990" y="21988"/>
                    <a:pt x="21988" y="18790"/>
                    <a:pt x="21988" y="13992"/>
                  </a:cubicBezTo>
                  <a:cubicBezTo>
                    <a:pt x="21988" y="9195"/>
                    <a:pt x="17990" y="5997"/>
                    <a:pt x="13992" y="5997"/>
                  </a:cubicBezTo>
                  <a:cubicBezTo>
                    <a:pt x="9195" y="5997"/>
                    <a:pt x="5997" y="9195"/>
                    <a:pt x="5997" y="13992"/>
                  </a:cubicBezTo>
                  <a:cubicBezTo>
                    <a:pt x="5997" y="18790"/>
                    <a:pt x="9195" y="21988"/>
                    <a:pt x="13992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1" name="Google Shape;371;p7"/>
            <p:cNvSpPr/>
            <p:nvPr/>
          </p:nvSpPr>
          <p:spPr>
            <a:xfrm>
              <a:off x="1357270" y="164852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0794"/>
                    <a:pt x="75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2" name="Google Shape;372;p7"/>
            <p:cNvSpPr/>
            <p:nvPr/>
          </p:nvSpPr>
          <p:spPr>
            <a:xfrm>
              <a:off x="1500978" y="165012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608" y="10794"/>
                  </a:moveTo>
                  <a:cubicBezTo>
                    <a:pt x="10207" y="10794"/>
                    <a:pt x="11806" y="9994"/>
                    <a:pt x="11806" y="8395"/>
                  </a:cubicBezTo>
                  <a:cubicBezTo>
                    <a:pt x="11806" y="6796"/>
                    <a:pt x="10207" y="5997"/>
                    <a:pt x="8608" y="5997"/>
                  </a:cubicBezTo>
                  <a:cubicBezTo>
                    <a:pt x="7009" y="5997"/>
                    <a:pt x="6209" y="6796"/>
                    <a:pt x="6209" y="8395"/>
                  </a:cubicBezTo>
                  <a:cubicBezTo>
                    <a:pt x="5410" y="9195"/>
                    <a:pt x="7009" y="10794"/>
                    <a:pt x="8608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3" name="Google Shape;373;p7"/>
            <p:cNvSpPr/>
            <p:nvPr/>
          </p:nvSpPr>
          <p:spPr>
            <a:xfrm>
              <a:off x="1642712" y="165012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0794"/>
                  </a:moveTo>
                  <a:cubicBezTo>
                    <a:pt x="10794" y="10794"/>
                    <a:pt x="11594" y="9994"/>
                    <a:pt x="11594" y="8395"/>
                  </a:cubicBezTo>
                  <a:cubicBezTo>
                    <a:pt x="11594" y="6796"/>
                    <a:pt x="9994" y="5997"/>
                    <a:pt x="9195" y="5997"/>
                  </a:cubicBezTo>
                  <a:cubicBezTo>
                    <a:pt x="7596" y="5997"/>
                    <a:pt x="5997" y="6796"/>
                    <a:pt x="5997" y="8395"/>
                  </a:cubicBezTo>
                  <a:cubicBezTo>
                    <a:pt x="5997" y="9195"/>
                    <a:pt x="7596" y="10794"/>
                    <a:pt x="91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4" name="Google Shape;374;p7"/>
            <p:cNvSpPr/>
            <p:nvPr/>
          </p:nvSpPr>
          <p:spPr>
            <a:xfrm>
              <a:off x="1785832" y="164932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6796" y="9994"/>
                    <a:pt x="75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5" name="Google Shape;375;p7"/>
            <p:cNvSpPr/>
            <p:nvPr/>
          </p:nvSpPr>
          <p:spPr>
            <a:xfrm>
              <a:off x="1927945" y="164773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403" y="13193"/>
                  </a:moveTo>
                  <a:cubicBezTo>
                    <a:pt x="11002" y="13193"/>
                    <a:pt x="12601" y="11594"/>
                    <a:pt x="12601" y="9994"/>
                  </a:cubicBezTo>
                  <a:cubicBezTo>
                    <a:pt x="12601" y="8395"/>
                    <a:pt x="11002" y="5997"/>
                    <a:pt x="9403" y="5997"/>
                  </a:cubicBezTo>
                  <a:cubicBezTo>
                    <a:pt x="7804" y="5997"/>
                    <a:pt x="6205" y="7596"/>
                    <a:pt x="6205" y="9994"/>
                  </a:cubicBezTo>
                  <a:cubicBezTo>
                    <a:pt x="5405" y="12393"/>
                    <a:pt x="7004" y="13193"/>
                    <a:pt x="9403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6" name="Google Shape;376;p7"/>
            <p:cNvSpPr/>
            <p:nvPr/>
          </p:nvSpPr>
          <p:spPr>
            <a:xfrm>
              <a:off x="2070473" y="164852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0794"/>
                    <a:pt x="75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7" name="Google Shape;377;p7"/>
            <p:cNvSpPr/>
            <p:nvPr/>
          </p:nvSpPr>
          <p:spPr>
            <a:xfrm>
              <a:off x="2212794" y="164773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4" y="13193"/>
                    <a:pt x="13193" y="11594"/>
                    <a:pt x="13193" y="9994"/>
                  </a:cubicBezTo>
                  <a:cubicBezTo>
                    <a:pt x="13193" y="8395"/>
                    <a:pt x="11594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8" name="Google Shape;378;p7"/>
            <p:cNvSpPr/>
            <p:nvPr/>
          </p:nvSpPr>
          <p:spPr>
            <a:xfrm>
              <a:off x="2355915" y="164773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1593" y="13193"/>
                    <a:pt x="12393" y="11594"/>
                    <a:pt x="12393" y="9994"/>
                  </a:cubicBezTo>
                  <a:cubicBezTo>
                    <a:pt x="12393" y="8395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9" name="Google Shape;379;p7"/>
            <p:cNvSpPr/>
            <p:nvPr/>
          </p:nvSpPr>
          <p:spPr>
            <a:xfrm>
              <a:off x="2498235" y="164773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0794" y="13193"/>
                    <a:pt x="13193" y="11594"/>
                    <a:pt x="13193" y="9994"/>
                  </a:cubicBezTo>
                  <a:cubicBezTo>
                    <a:pt x="13193" y="8395"/>
                    <a:pt x="11594" y="5997"/>
                    <a:pt x="9195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0" name="Google Shape;380;p7"/>
            <p:cNvSpPr/>
            <p:nvPr/>
          </p:nvSpPr>
          <p:spPr>
            <a:xfrm>
              <a:off x="2641356" y="164773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1594" y="13193"/>
                    <a:pt x="13193" y="11594"/>
                    <a:pt x="13193" y="9994"/>
                  </a:cubicBezTo>
                  <a:cubicBezTo>
                    <a:pt x="13193" y="8395"/>
                    <a:pt x="11594" y="5997"/>
                    <a:pt x="9195" y="5997"/>
                  </a:cubicBezTo>
                  <a:cubicBezTo>
                    <a:pt x="6796" y="5997"/>
                    <a:pt x="5997" y="7596"/>
                    <a:pt x="5997" y="9994"/>
                  </a:cubicBezTo>
                  <a:cubicBezTo>
                    <a:pt x="5997" y="12393"/>
                    <a:pt x="67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1" name="Google Shape;381;p7"/>
            <p:cNvSpPr/>
            <p:nvPr/>
          </p:nvSpPr>
          <p:spPr>
            <a:xfrm>
              <a:off x="2778879" y="164373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992" y="21988"/>
                  </a:moveTo>
                  <a:cubicBezTo>
                    <a:pt x="17990" y="21988"/>
                    <a:pt x="21988" y="18790"/>
                    <a:pt x="21988" y="13992"/>
                  </a:cubicBezTo>
                  <a:cubicBezTo>
                    <a:pt x="21988" y="9195"/>
                    <a:pt x="17990" y="5997"/>
                    <a:pt x="13992" y="5997"/>
                  </a:cubicBezTo>
                  <a:cubicBezTo>
                    <a:pt x="9994" y="5997"/>
                    <a:pt x="5997" y="9195"/>
                    <a:pt x="5997" y="13992"/>
                  </a:cubicBezTo>
                  <a:cubicBezTo>
                    <a:pt x="5997" y="18790"/>
                    <a:pt x="9994" y="21988"/>
                    <a:pt x="13992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2" name="Google Shape;382;p7"/>
            <p:cNvSpPr/>
            <p:nvPr/>
          </p:nvSpPr>
          <p:spPr>
            <a:xfrm>
              <a:off x="2918801" y="1640534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7190" y="28384"/>
                  </a:moveTo>
                  <a:cubicBezTo>
                    <a:pt x="23587" y="28384"/>
                    <a:pt x="29184" y="23587"/>
                    <a:pt x="29184" y="17190"/>
                  </a:cubicBezTo>
                  <a:cubicBezTo>
                    <a:pt x="29184" y="10794"/>
                    <a:pt x="24386" y="5997"/>
                    <a:pt x="17190" y="5997"/>
                  </a:cubicBezTo>
                  <a:cubicBezTo>
                    <a:pt x="10794" y="5997"/>
                    <a:pt x="5997" y="10794"/>
                    <a:pt x="5997" y="17190"/>
                  </a:cubicBezTo>
                  <a:cubicBezTo>
                    <a:pt x="5997" y="23587"/>
                    <a:pt x="10794" y="28384"/>
                    <a:pt x="17190" y="2838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3" name="Google Shape;383;p7"/>
            <p:cNvSpPr/>
            <p:nvPr/>
          </p:nvSpPr>
          <p:spPr>
            <a:xfrm>
              <a:off x="3064320" y="164373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992" y="21988"/>
                  </a:moveTo>
                  <a:cubicBezTo>
                    <a:pt x="18790" y="21988"/>
                    <a:pt x="21988" y="18790"/>
                    <a:pt x="21988" y="13992"/>
                  </a:cubicBezTo>
                  <a:cubicBezTo>
                    <a:pt x="21988" y="9195"/>
                    <a:pt x="18790" y="5997"/>
                    <a:pt x="13992" y="5997"/>
                  </a:cubicBezTo>
                  <a:cubicBezTo>
                    <a:pt x="9994" y="5997"/>
                    <a:pt x="5997" y="9195"/>
                    <a:pt x="5997" y="13992"/>
                  </a:cubicBezTo>
                  <a:cubicBezTo>
                    <a:pt x="5997" y="18790"/>
                    <a:pt x="9994" y="21988"/>
                    <a:pt x="13992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4" name="Google Shape;384;p7"/>
            <p:cNvSpPr/>
            <p:nvPr/>
          </p:nvSpPr>
          <p:spPr>
            <a:xfrm>
              <a:off x="3210484" y="164613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949" y="16391"/>
                  </a:moveTo>
                  <a:cubicBezTo>
                    <a:pt x="14147" y="16391"/>
                    <a:pt x="15746" y="13992"/>
                    <a:pt x="15746" y="11593"/>
                  </a:cubicBezTo>
                  <a:cubicBezTo>
                    <a:pt x="15746" y="8395"/>
                    <a:pt x="13348" y="5997"/>
                    <a:pt x="10949" y="5997"/>
                  </a:cubicBezTo>
                  <a:cubicBezTo>
                    <a:pt x="7751" y="5997"/>
                    <a:pt x="6152" y="8395"/>
                    <a:pt x="6152" y="11593"/>
                  </a:cubicBezTo>
                  <a:cubicBezTo>
                    <a:pt x="5352" y="14792"/>
                    <a:pt x="7751" y="16391"/>
                    <a:pt x="10949" y="163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5" name="Google Shape;385;p7"/>
            <p:cNvSpPr/>
            <p:nvPr/>
          </p:nvSpPr>
          <p:spPr>
            <a:xfrm>
              <a:off x="3350561" y="164453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1" y="20389"/>
                    <a:pt x="20389" y="17190"/>
                    <a:pt x="20389" y="13193"/>
                  </a:cubicBezTo>
                  <a:cubicBezTo>
                    <a:pt x="20389" y="9195"/>
                    <a:pt x="17191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6" name="Google Shape;386;p7"/>
            <p:cNvSpPr/>
            <p:nvPr/>
          </p:nvSpPr>
          <p:spPr>
            <a:xfrm>
              <a:off x="3491283" y="164293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7" y="19589"/>
                    <a:pt x="23587" y="14792"/>
                  </a:cubicBezTo>
                  <a:cubicBezTo>
                    <a:pt x="23587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5997" y="195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7" name="Google Shape;387;p7"/>
            <p:cNvSpPr/>
            <p:nvPr/>
          </p:nvSpPr>
          <p:spPr>
            <a:xfrm>
              <a:off x="3636802" y="1645331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8790"/>
                  </a:moveTo>
                  <a:cubicBezTo>
                    <a:pt x="16391" y="18790"/>
                    <a:pt x="18789" y="15591"/>
                    <a:pt x="18789" y="12393"/>
                  </a:cubicBezTo>
                  <a:cubicBezTo>
                    <a:pt x="18789" y="9195"/>
                    <a:pt x="16391" y="5997"/>
                    <a:pt x="12393" y="5997"/>
                  </a:cubicBezTo>
                  <a:cubicBezTo>
                    <a:pt x="8395" y="5997"/>
                    <a:pt x="5997" y="9195"/>
                    <a:pt x="5997" y="12393"/>
                  </a:cubicBezTo>
                  <a:cubicBezTo>
                    <a:pt x="5997" y="15591"/>
                    <a:pt x="8395" y="18790"/>
                    <a:pt x="12393" y="187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8" name="Google Shape;388;p7"/>
            <p:cNvSpPr/>
            <p:nvPr/>
          </p:nvSpPr>
          <p:spPr>
            <a:xfrm>
              <a:off x="3778323" y="164453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1" y="20389"/>
                    <a:pt x="20389" y="17190"/>
                    <a:pt x="20389" y="13193"/>
                  </a:cubicBezTo>
                  <a:cubicBezTo>
                    <a:pt x="20389" y="9195"/>
                    <a:pt x="17191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9" name="Google Shape;389;p7"/>
            <p:cNvSpPr/>
            <p:nvPr/>
          </p:nvSpPr>
          <p:spPr>
            <a:xfrm>
              <a:off x="3921443" y="164453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0389"/>
                  </a:moveTo>
                  <a:cubicBezTo>
                    <a:pt x="17191" y="20389"/>
                    <a:pt x="20389" y="17190"/>
                    <a:pt x="20389" y="13193"/>
                  </a:cubicBezTo>
                  <a:cubicBezTo>
                    <a:pt x="20389" y="9195"/>
                    <a:pt x="17191" y="5997"/>
                    <a:pt x="13193" y="5997"/>
                  </a:cubicBezTo>
                  <a:cubicBezTo>
                    <a:pt x="9195" y="5997"/>
                    <a:pt x="5997" y="9195"/>
                    <a:pt x="5997" y="13193"/>
                  </a:cubicBezTo>
                  <a:cubicBezTo>
                    <a:pt x="5997" y="17190"/>
                    <a:pt x="9195" y="20389"/>
                    <a:pt x="13193" y="2038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0" name="Google Shape;390;p7"/>
            <p:cNvSpPr/>
            <p:nvPr/>
          </p:nvSpPr>
          <p:spPr>
            <a:xfrm>
              <a:off x="4065363" y="164613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7191" y="11593"/>
                  </a:moveTo>
                  <a:cubicBezTo>
                    <a:pt x="17191" y="14685"/>
                    <a:pt x="14685" y="17190"/>
                    <a:pt x="11594" y="17190"/>
                  </a:cubicBezTo>
                  <a:cubicBezTo>
                    <a:pt x="8503" y="17190"/>
                    <a:pt x="5997" y="14685"/>
                    <a:pt x="5997" y="11593"/>
                  </a:cubicBezTo>
                  <a:cubicBezTo>
                    <a:pt x="5997" y="8502"/>
                    <a:pt x="8503" y="5997"/>
                    <a:pt x="11594" y="5997"/>
                  </a:cubicBezTo>
                  <a:cubicBezTo>
                    <a:pt x="14685" y="5997"/>
                    <a:pt x="17191" y="8502"/>
                    <a:pt x="17191" y="115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1" name="Google Shape;391;p7"/>
            <p:cNvSpPr/>
            <p:nvPr/>
          </p:nvSpPr>
          <p:spPr>
            <a:xfrm>
              <a:off x="4208484" y="164613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3" y="16391"/>
                  </a:moveTo>
                  <a:cubicBezTo>
                    <a:pt x="13992" y="16391"/>
                    <a:pt x="16391" y="13992"/>
                    <a:pt x="16391" y="11593"/>
                  </a:cubicBezTo>
                  <a:cubicBezTo>
                    <a:pt x="16391" y="8395"/>
                    <a:pt x="13992" y="5997"/>
                    <a:pt x="11593" y="5997"/>
                  </a:cubicBezTo>
                  <a:cubicBezTo>
                    <a:pt x="8395" y="5997"/>
                    <a:pt x="5997" y="8395"/>
                    <a:pt x="5997" y="11593"/>
                  </a:cubicBezTo>
                  <a:cubicBezTo>
                    <a:pt x="5997" y="14792"/>
                    <a:pt x="8395" y="16391"/>
                    <a:pt x="11593" y="163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2" name="Google Shape;392;p7"/>
            <p:cNvSpPr/>
            <p:nvPr/>
          </p:nvSpPr>
          <p:spPr>
            <a:xfrm>
              <a:off x="4351604" y="164852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3992"/>
                  </a:moveTo>
                  <a:cubicBezTo>
                    <a:pt x="13193" y="13992"/>
                    <a:pt x="14792" y="12393"/>
                    <a:pt x="14792" y="9994"/>
                  </a:cubicBezTo>
                  <a:cubicBezTo>
                    <a:pt x="14792" y="7596"/>
                    <a:pt x="13193" y="5997"/>
                    <a:pt x="10794" y="5997"/>
                  </a:cubicBezTo>
                  <a:cubicBezTo>
                    <a:pt x="8395" y="5997"/>
                    <a:pt x="5997" y="7596"/>
                    <a:pt x="5997" y="9994"/>
                  </a:cubicBezTo>
                  <a:cubicBezTo>
                    <a:pt x="6797" y="11594"/>
                    <a:pt x="8395" y="13992"/>
                    <a:pt x="107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3" name="Google Shape;393;p7"/>
            <p:cNvSpPr/>
            <p:nvPr/>
          </p:nvSpPr>
          <p:spPr>
            <a:xfrm>
              <a:off x="4495524" y="164773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4" name="Google Shape;394;p7"/>
            <p:cNvSpPr/>
            <p:nvPr/>
          </p:nvSpPr>
          <p:spPr>
            <a:xfrm>
              <a:off x="4637844" y="164773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5" name="Google Shape;395;p7"/>
            <p:cNvSpPr/>
            <p:nvPr/>
          </p:nvSpPr>
          <p:spPr>
            <a:xfrm>
              <a:off x="4778443" y="1645331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516" y="18790"/>
                  </a:moveTo>
                  <a:cubicBezTo>
                    <a:pt x="15715" y="18790"/>
                    <a:pt x="18913" y="15591"/>
                    <a:pt x="18913" y="12393"/>
                  </a:cubicBezTo>
                  <a:cubicBezTo>
                    <a:pt x="18913" y="9195"/>
                    <a:pt x="16514" y="5997"/>
                    <a:pt x="12516" y="5997"/>
                  </a:cubicBezTo>
                  <a:cubicBezTo>
                    <a:pt x="8519" y="5997"/>
                    <a:pt x="6120" y="9195"/>
                    <a:pt x="6120" y="12393"/>
                  </a:cubicBezTo>
                  <a:cubicBezTo>
                    <a:pt x="5320" y="15591"/>
                    <a:pt x="8519" y="18790"/>
                    <a:pt x="12516" y="187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6" name="Google Shape;396;p7"/>
            <p:cNvSpPr/>
            <p:nvPr/>
          </p:nvSpPr>
          <p:spPr>
            <a:xfrm>
              <a:off x="4918401" y="164293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879" y="23587"/>
                  </a:moveTo>
                  <a:cubicBezTo>
                    <a:pt x="19677" y="23587"/>
                    <a:pt x="23675" y="19589"/>
                    <a:pt x="23675" y="14792"/>
                  </a:cubicBezTo>
                  <a:cubicBezTo>
                    <a:pt x="23675" y="9994"/>
                    <a:pt x="19677" y="5997"/>
                    <a:pt x="14879" y="5997"/>
                  </a:cubicBezTo>
                  <a:cubicBezTo>
                    <a:pt x="10082" y="5997"/>
                    <a:pt x="6085" y="9994"/>
                    <a:pt x="6085" y="14792"/>
                  </a:cubicBezTo>
                  <a:cubicBezTo>
                    <a:pt x="5285" y="19589"/>
                    <a:pt x="10082" y="23587"/>
                    <a:pt x="14879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7" name="Google Shape;397;p7"/>
            <p:cNvSpPr/>
            <p:nvPr/>
          </p:nvSpPr>
          <p:spPr>
            <a:xfrm>
              <a:off x="1070230" y="179005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8" name="Google Shape;398;p7"/>
            <p:cNvSpPr/>
            <p:nvPr/>
          </p:nvSpPr>
          <p:spPr>
            <a:xfrm>
              <a:off x="1205287" y="1782055"/>
              <a:ext cx="31982" cy="31982"/>
            </a:xfrm>
            <a:custGeom>
              <a:avLst/>
              <a:gdLst/>
              <a:ahLst/>
              <a:cxnLst/>
              <a:rect l="l" t="t" r="r" b="b"/>
              <a:pathLst>
                <a:path w="31982" h="31982" extrusionOk="0">
                  <a:moveTo>
                    <a:pt x="18857" y="31582"/>
                  </a:moveTo>
                  <a:cubicBezTo>
                    <a:pt x="26053" y="31582"/>
                    <a:pt x="31650" y="25986"/>
                    <a:pt x="31650" y="18789"/>
                  </a:cubicBezTo>
                  <a:cubicBezTo>
                    <a:pt x="31650" y="11593"/>
                    <a:pt x="26053" y="5997"/>
                    <a:pt x="18857" y="5997"/>
                  </a:cubicBezTo>
                  <a:cubicBezTo>
                    <a:pt x="11661" y="5997"/>
                    <a:pt x="6064" y="11593"/>
                    <a:pt x="6064" y="18789"/>
                  </a:cubicBezTo>
                  <a:cubicBezTo>
                    <a:pt x="5265" y="25186"/>
                    <a:pt x="11661" y="31582"/>
                    <a:pt x="18857" y="3158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9" name="Google Shape;399;p7"/>
            <p:cNvSpPr/>
            <p:nvPr/>
          </p:nvSpPr>
          <p:spPr>
            <a:xfrm>
              <a:off x="1357270" y="17908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1594"/>
                    <a:pt x="75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0" name="Google Shape;400;p7"/>
            <p:cNvSpPr/>
            <p:nvPr/>
          </p:nvSpPr>
          <p:spPr>
            <a:xfrm>
              <a:off x="1501190" y="1792449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1594" y="9994"/>
                    <a:pt x="11594" y="8395"/>
                  </a:cubicBezTo>
                  <a:cubicBezTo>
                    <a:pt x="115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1" name="Google Shape;401;p7"/>
            <p:cNvSpPr/>
            <p:nvPr/>
          </p:nvSpPr>
          <p:spPr>
            <a:xfrm>
              <a:off x="1643511" y="17916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195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2" name="Google Shape;402;p7"/>
            <p:cNvSpPr/>
            <p:nvPr/>
          </p:nvSpPr>
          <p:spPr>
            <a:xfrm>
              <a:off x="1785832" y="17916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6796" y="9994"/>
                    <a:pt x="75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3" name="Google Shape;403;p7"/>
            <p:cNvSpPr/>
            <p:nvPr/>
          </p:nvSpPr>
          <p:spPr>
            <a:xfrm>
              <a:off x="1929752" y="179244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4" name="Google Shape;404;p7"/>
            <p:cNvSpPr/>
            <p:nvPr/>
          </p:nvSpPr>
          <p:spPr>
            <a:xfrm>
              <a:off x="2072073" y="179244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5" name="Google Shape;405;p7"/>
            <p:cNvSpPr/>
            <p:nvPr/>
          </p:nvSpPr>
          <p:spPr>
            <a:xfrm>
              <a:off x="2212794" y="17908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4" y="13193"/>
                    <a:pt x="13193" y="11594"/>
                    <a:pt x="13193" y="9195"/>
                  </a:cubicBezTo>
                  <a:cubicBezTo>
                    <a:pt x="13193" y="7596"/>
                    <a:pt x="11594" y="5997"/>
                    <a:pt x="9994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1594"/>
                    <a:pt x="7596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6" name="Google Shape;406;p7"/>
            <p:cNvSpPr/>
            <p:nvPr/>
          </p:nvSpPr>
          <p:spPr>
            <a:xfrm>
              <a:off x="2355915" y="17908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1593" y="13193"/>
                    <a:pt x="12393" y="115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1594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7" name="Google Shape;407;p7"/>
            <p:cNvSpPr/>
            <p:nvPr/>
          </p:nvSpPr>
          <p:spPr>
            <a:xfrm>
              <a:off x="2498235" y="17908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0794" y="13193"/>
                    <a:pt x="13193" y="11594"/>
                    <a:pt x="13193" y="9195"/>
                  </a:cubicBezTo>
                  <a:cubicBezTo>
                    <a:pt x="13193" y="7596"/>
                    <a:pt x="115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1594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8" name="Google Shape;408;p7"/>
            <p:cNvSpPr/>
            <p:nvPr/>
          </p:nvSpPr>
          <p:spPr>
            <a:xfrm>
              <a:off x="2640556" y="179005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8395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9" name="Google Shape;409;p7"/>
            <p:cNvSpPr/>
            <p:nvPr/>
          </p:nvSpPr>
          <p:spPr>
            <a:xfrm>
              <a:off x="2782077" y="178925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6391"/>
                  </a:moveTo>
                  <a:cubicBezTo>
                    <a:pt x="13193" y="16391"/>
                    <a:pt x="15591" y="13992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7596" y="5997"/>
                    <a:pt x="5997" y="8395"/>
                    <a:pt x="5997" y="10794"/>
                  </a:cubicBezTo>
                  <a:cubicBezTo>
                    <a:pt x="5997" y="13992"/>
                    <a:pt x="8395" y="16391"/>
                    <a:pt x="10794" y="163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0" name="Google Shape;410;p7"/>
            <p:cNvSpPr/>
            <p:nvPr/>
          </p:nvSpPr>
          <p:spPr>
            <a:xfrm>
              <a:off x="2924274" y="1788451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1718" y="17990"/>
                  </a:moveTo>
                  <a:cubicBezTo>
                    <a:pt x="14916" y="17990"/>
                    <a:pt x="18114" y="15591"/>
                    <a:pt x="18114" y="11594"/>
                  </a:cubicBezTo>
                  <a:cubicBezTo>
                    <a:pt x="18114" y="8395"/>
                    <a:pt x="15716" y="5997"/>
                    <a:pt x="11718" y="5997"/>
                  </a:cubicBezTo>
                  <a:cubicBezTo>
                    <a:pt x="8520" y="5997"/>
                    <a:pt x="6121" y="8395"/>
                    <a:pt x="6121" y="11594"/>
                  </a:cubicBezTo>
                  <a:cubicBezTo>
                    <a:pt x="5322" y="15591"/>
                    <a:pt x="8520" y="17990"/>
                    <a:pt x="11718" y="179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1" name="Google Shape;411;p7"/>
            <p:cNvSpPr/>
            <p:nvPr/>
          </p:nvSpPr>
          <p:spPr>
            <a:xfrm>
              <a:off x="3068318" y="17908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4792" y="11594"/>
                    <a:pt x="14792" y="9994"/>
                  </a:cubicBezTo>
                  <a:cubicBezTo>
                    <a:pt x="14792" y="8395"/>
                    <a:pt x="131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2" name="Google Shape;412;p7"/>
            <p:cNvSpPr/>
            <p:nvPr/>
          </p:nvSpPr>
          <p:spPr>
            <a:xfrm>
              <a:off x="3211439" y="17908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4" y="13193"/>
                    <a:pt x="13992" y="11594"/>
                    <a:pt x="13992" y="9195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1594"/>
                    <a:pt x="7596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3" name="Google Shape;413;p7"/>
            <p:cNvSpPr/>
            <p:nvPr/>
          </p:nvSpPr>
          <p:spPr>
            <a:xfrm>
              <a:off x="3352960" y="179005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2" y="15591"/>
                    <a:pt x="15591" y="13193"/>
                    <a:pt x="15591" y="10794"/>
                  </a:cubicBezTo>
                  <a:cubicBezTo>
                    <a:pt x="15591" y="8395"/>
                    <a:pt x="13192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4" name="Google Shape;414;p7"/>
            <p:cNvSpPr/>
            <p:nvPr/>
          </p:nvSpPr>
          <p:spPr>
            <a:xfrm>
              <a:off x="3492082" y="1786852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992" y="21988"/>
                  </a:moveTo>
                  <a:cubicBezTo>
                    <a:pt x="18790" y="21988"/>
                    <a:pt x="21988" y="17990"/>
                    <a:pt x="21988" y="13992"/>
                  </a:cubicBezTo>
                  <a:cubicBezTo>
                    <a:pt x="21988" y="9195"/>
                    <a:pt x="17990" y="5997"/>
                    <a:pt x="13992" y="5997"/>
                  </a:cubicBezTo>
                  <a:cubicBezTo>
                    <a:pt x="9195" y="5997"/>
                    <a:pt x="5997" y="9994"/>
                    <a:pt x="5997" y="13992"/>
                  </a:cubicBezTo>
                  <a:cubicBezTo>
                    <a:pt x="5997" y="17990"/>
                    <a:pt x="9994" y="21988"/>
                    <a:pt x="13992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5" name="Google Shape;415;p7"/>
            <p:cNvSpPr/>
            <p:nvPr/>
          </p:nvSpPr>
          <p:spPr>
            <a:xfrm>
              <a:off x="3635203" y="1786053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992" y="21988"/>
                  </a:moveTo>
                  <a:cubicBezTo>
                    <a:pt x="17990" y="21988"/>
                    <a:pt x="21988" y="17990"/>
                    <a:pt x="21988" y="13992"/>
                  </a:cubicBezTo>
                  <a:cubicBezTo>
                    <a:pt x="21988" y="9994"/>
                    <a:pt x="18789" y="5997"/>
                    <a:pt x="13992" y="5997"/>
                  </a:cubicBezTo>
                  <a:cubicBezTo>
                    <a:pt x="9994" y="5997"/>
                    <a:pt x="5997" y="9994"/>
                    <a:pt x="5997" y="13992"/>
                  </a:cubicBezTo>
                  <a:cubicBezTo>
                    <a:pt x="5997" y="18789"/>
                    <a:pt x="9994" y="21988"/>
                    <a:pt x="13992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6" name="Google Shape;416;p7"/>
            <p:cNvSpPr/>
            <p:nvPr/>
          </p:nvSpPr>
          <p:spPr>
            <a:xfrm>
              <a:off x="3776724" y="1785253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792" y="23587"/>
                  </a:moveTo>
                  <a:cubicBezTo>
                    <a:pt x="19589" y="23587"/>
                    <a:pt x="23586" y="19589"/>
                    <a:pt x="23586" y="14792"/>
                  </a:cubicBezTo>
                  <a:cubicBezTo>
                    <a:pt x="23586" y="9994"/>
                    <a:pt x="19589" y="5997"/>
                    <a:pt x="14792" y="5997"/>
                  </a:cubicBezTo>
                  <a:cubicBezTo>
                    <a:pt x="9994" y="5997"/>
                    <a:pt x="5997" y="9994"/>
                    <a:pt x="5997" y="14792"/>
                  </a:cubicBezTo>
                  <a:cubicBezTo>
                    <a:pt x="6796" y="20389"/>
                    <a:pt x="9994" y="23587"/>
                    <a:pt x="14792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7" name="Google Shape;417;p7"/>
            <p:cNvSpPr/>
            <p:nvPr/>
          </p:nvSpPr>
          <p:spPr>
            <a:xfrm>
              <a:off x="3923842" y="179005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7596" y="5997"/>
                    <a:pt x="5997" y="8395"/>
                    <a:pt x="5997" y="10794"/>
                  </a:cubicBezTo>
                  <a:cubicBezTo>
                    <a:pt x="5997" y="13193"/>
                    <a:pt x="7596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8" name="Google Shape;418;p7"/>
            <p:cNvSpPr/>
            <p:nvPr/>
          </p:nvSpPr>
          <p:spPr>
            <a:xfrm>
              <a:off x="4066962" y="17908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1594"/>
                    <a:pt x="13992" y="9994"/>
                  </a:cubicBezTo>
                  <a:cubicBezTo>
                    <a:pt x="13992" y="8395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9" name="Google Shape;419;p7"/>
            <p:cNvSpPr/>
            <p:nvPr/>
          </p:nvSpPr>
          <p:spPr>
            <a:xfrm>
              <a:off x="4210082" y="179005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8395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0" name="Google Shape;420;p7"/>
            <p:cNvSpPr/>
            <p:nvPr/>
          </p:nvSpPr>
          <p:spPr>
            <a:xfrm>
              <a:off x="4352404" y="17908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3" y="13193"/>
                    <a:pt x="13192" y="11594"/>
                    <a:pt x="13192" y="9195"/>
                  </a:cubicBezTo>
                  <a:cubicBezTo>
                    <a:pt x="13192" y="7596"/>
                    <a:pt x="11593" y="5997"/>
                    <a:pt x="9994" y="5997"/>
                  </a:cubicBezTo>
                  <a:cubicBezTo>
                    <a:pt x="7595" y="5997"/>
                    <a:pt x="5997" y="7596"/>
                    <a:pt x="5997" y="9195"/>
                  </a:cubicBezTo>
                  <a:cubicBezTo>
                    <a:pt x="6796" y="11594"/>
                    <a:pt x="8395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1" name="Google Shape;421;p7"/>
            <p:cNvSpPr/>
            <p:nvPr/>
          </p:nvSpPr>
          <p:spPr>
            <a:xfrm>
              <a:off x="4496115" y="17908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403" y="13193"/>
                  </a:moveTo>
                  <a:cubicBezTo>
                    <a:pt x="11002" y="13193"/>
                    <a:pt x="13400" y="11594"/>
                    <a:pt x="13400" y="9195"/>
                  </a:cubicBezTo>
                  <a:cubicBezTo>
                    <a:pt x="13400" y="7596"/>
                    <a:pt x="11801" y="5997"/>
                    <a:pt x="9403" y="5997"/>
                  </a:cubicBezTo>
                  <a:cubicBezTo>
                    <a:pt x="7004" y="5997"/>
                    <a:pt x="6205" y="7596"/>
                    <a:pt x="6205" y="9195"/>
                  </a:cubicBezTo>
                  <a:cubicBezTo>
                    <a:pt x="5405" y="11594"/>
                    <a:pt x="7004" y="13193"/>
                    <a:pt x="9403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2" name="Google Shape;422;p7"/>
            <p:cNvSpPr/>
            <p:nvPr/>
          </p:nvSpPr>
          <p:spPr>
            <a:xfrm>
              <a:off x="4638644" y="17908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1594" y="13193"/>
                    <a:pt x="13192" y="11594"/>
                    <a:pt x="13192" y="9195"/>
                  </a:cubicBezTo>
                  <a:cubicBezTo>
                    <a:pt x="13192" y="7596"/>
                    <a:pt x="115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1594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3" name="Google Shape;423;p7"/>
            <p:cNvSpPr/>
            <p:nvPr/>
          </p:nvSpPr>
          <p:spPr>
            <a:xfrm>
              <a:off x="4780965" y="179085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193"/>
                  </a:moveTo>
                  <a:cubicBezTo>
                    <a:pt x="11594" y="13193"/>
                    <a:pt x="13193" y="11594"/>
                    <a:pt x="13193" y="9195"/>
                  </a:cubicBezTo>
                  <a:cubicBezTo>
                    <a:pt x="13193" y="7596"/>
                    <a:pt x="11594" y="5997"/>
                    <a:pt x="9994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1594"/>
                    <a:pt x="7596" y="13193"/>
                    <a:pt x="9994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4" name="Google Shape;424;p7"/>
            <p:cNvSpPr/>
            <p:nvPr/>
          </p:nvSpPr>
          <p:spPr>
            <a:xfrm>
              <a:off x="4921562" y="1788451"/>
              <a:ext cx="15991" cy="23987"/>
            </a:xfrm>
            <a:custGeom>
              <a:avLst/>
              <a:gdLst/>
              <a:ahLst/>
              <a:cxnLst/>
              <a:rect l="l" t="t" r="r" b="b"/>
              <a:pathLst>
                <a:path w="15991" h="23986" extrusionOk="0">
                  <a:moveTo>
                    <a:pt x="11718" y="17990"/>
                  </a:moveTo>
                  <a:cubicBezTo>
                    <a:pt x="14916" y="17990"/>
                    <a:pt x="17315" y="15591"/>
                    <a:pt x="17315" y="11594"/>
                  </a:cubicBezTo>
                  <a:cubicBezTo>
                    <a:pt x="17315" y="8395"/>
                    <a:pt x="14916" y="5997"/>
                    <a:pt x="11718" y="5997"/>
                  </a:cubicBezTo>
                  <a:cubicBezTo>
                    <a:pt x="8520" y="5997"/>
                    <a:pt x="6121" y="8395"/>
                    <a:pt x="6121" y="11594"/>
                  </a:cubicBezTo>
                  <a:cubicBezTo>
                    <a:pt x="5322" y="15591"/>
                    <a:pt x="8520" y="17990"/>
                    <a:pt x="11718" y="179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5" name="Google Shape;425;p7"/>
            <p:cNvSpPr/>
            <p:nvPr/>
          </p:nvSpPr>
          <p:spPr>
            <a:xfrm>
              <a:off x="1070230" y="19323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992" y="15591"/>
                    <a:pt x="16391" y="13193"/>
                    <a:pt x="16391" y="10794"/>
                  </a:cubicBezTo>
                  <a:cubicBezTo>
                    <a:pt x="16391" y="7596"/>
                    <a:pt x="13992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992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6" name="Google Shape;426;p7"/>
            <p:cNvSpPr/>
            <p:nvPr/>
          </p:nvSpPr>
          <p:spPr>
            <a:xfrm>
              <a:off x="1215749" y="193477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195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195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7" name="Google Shape;427;p7"/>
            <p:cNvSpPr/>
            <p:nvPr/>
          </p:nvSpPr>
          <p:spPr>
            <a:xfrm>
              <a:off x="1357270" y="19331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2393" y="9994"/>
                  </a:moveTo>
                  <a:cubicBezTo>
                    <a:pt x="12393" y="12202"/>
                    <a:pt x="10961" y="13992"/>
                    <a:pt x="9195" y="13992"/>
                  </a:cubicBezTo>
                  <a:cubicBezTo>
                    <a:pt x="7429" y="13992"/>
                    <a:pt x="5997" y="12202"/>
                    <a:pt x="5997" y="9994"/>
                  </a:cubicBezTo>
                  <a:cubicBezTo>
                    <a:pt x="5997" y="7786"/>
                    <a:pt x="7429" y="5997"/>
                    <a:pt x="9195" y="5997"/>
                  </a:cubicBezTo>
                  <a:cubicBezTo>
                    <a:pt x="10961" y="5997"/>
                    <a:pt x="12393" y="7786"/>
                    <a:pt x="12393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8" name="Google Shape;428;p7"/>
            <p:cNvSpPr/>
            <p:nvPr/>
          </p:nvSpPr>
          <p:spPr>
            <a:xfrm>
              <a:off x="1500978" y="19339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608" y="11593"/>
                  </a:moveTo>
                  <a:cubicBezTo>
                    <a:pt x="10207" y="11593"/>
                    <a:pt x="11806" y="9994"/>
                    <a:pt x="11806" y="9195"/>
                  </a:cubicBezTo>
                  <a:cubicBezTo>
                    <a:pt x="11806" y="7596"/>
                    <a:pt x="10207" y="5997"/>
                    <a:pt x="8608" y="5997"/>
                  </a:cubicBezTo>
                  <a:cubicBezTo>
                    <a:pt x="7009" y="5997"/>
                    <a:pt x="6209" y="7596"/>
                    <a:pt x="6209" y="9195"/>
                  </a:cubicBezTo>
                  <a:cubicBezTo>
                    <a:pt x="5410" y="10794"/>
                    <a:pt x="7009" y="11593"/>
                    <a:pt x="8608" y="115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9" name="Google Shape;429;p7"/>
            <p:cNvSpPr/>
            <p:nvPr/>
          </p:nvSpPr>
          <p:spPr>
            <a:xfrm>
              <a:off x="1643511" y="193477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195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195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0" name="Google Shape;430;p7"/>
            <p:cNvSpPr/>
            <p:nvPr/>
          </p:nvSpPr>
          <p:spPr>
            <a:xfrm>
              <a:off x="1785832" y="193477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6796" y="9195"/>
                    <a:pt x="75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1" name="Google Shape;431;p7"/>
            <p:cNvSpPr/>
            <p:nvPr/>
          </p:nvSpPr>
          <p:spPr>
            <a:xfrm>
              <a:off x="1929752" y="193556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2" name="Google Shape;432;p7"/>
            <p:cNvSpPr/>
            <p:nvPr/>
          </p:nvSpPr>
          <p:spPr>
            <a:xfrm>
              <a:off x="2072073" y="193556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3" name="Google Shape;433;p7"/>
            <p:cNvSpPr/>
            <p:nvPr/>
          </p:nvSpPr>
          <p:spPr>
            <a:xfrm>
              <a:off x="2214393" y="193477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9994"/>
                  </a:moveTo>
                  <a:cubicBezTo>
                    <a:pt x="9195" y="9994"/>
                    <a:pt x="9994" y="9195"/>
                    <a:pt x="9994" y="7596"/>
                  </a:cubicBezTo>
                  <a:cubicBezTo>
                    <a:pt x="9994" y="6796"/>
                    <a:pt x="9195" y="5997"/>
                    <a:pt x="8395" y="5997"/>
                  </a:cubicBezTo>
                  <a:cubicBezTo>
                    <a:pt x="7596" y="5997"/>
                    <a:pt x="5997" y="6796"/>
                    <a:pt x="5997" y="7596"/>
                  </a:cubicBezTo>
                  <a:cubicBezTo>
                    <a:pt x="5997" y="9195"/>
                    <a:pt x="6796" y="9994"/>
                    <a:pt x="8395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4" name="Google Shape;434;p7"/>
            <p:cNvSpPr/>
            <p:nvPr/>
          </p:nvSpPr>
          <p:spPr>
            <a:xfrm>
              <a:off x="2355915" y="19323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992"/>
                  </a:moveTo>
                  <a:cubicBezTo>
                    <a:pt x="11593" y="13992"/>
                    <a:pt x="12393" y="12393"/>
                    <a:pt x="12393" y="9994"/>
                  </a:cubicBezTo>
                  <a:cubicBezTo>
                    <a:pt x="12393" y="8395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195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5" name="Google Shape;435;p7"/>
            <p:cNvSpPr/>
            <p:nvPr/>
          </p:nvSpPr>
          <p:spPr>
            <a:xfrm>
              <a:off x="2497436" y="19331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6796" y="12393"/>
                    <a:pt x="8395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6" name="Google Shape;436;p7"/>
            <p:cNvSpPr/>
            <p:nvPr/>
          </p:nvSpPr>
          <p:spPr>
            <a:xfrm>
              <a:off x="2639757" y="19323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193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7" name="Google Shape;437;p7"/>
            <p:cNvSpPr/>
            <p:nvPr/>
          </p:nvSpPr>
          <p:spPr>
            <a:xfrm>
              <a:off x="2778879" y="1929173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21988" y="13992"/>
                  </a:moveTo>
                  <a:cubicBezTo>
                    <a:pt x="21988" y="18408"/>
                    <a:pt x="18408" y="21988"/>
                    <a:pt x="13992" y="21988"/>
                  </a:cubicBezTo>
                  <a:cubicBezTo>
                    <a:pt x="9577" y="21988"/>
                    <a:pt x="5997" y="18408"/>
                    <a:pt x="5997" y="13992"/>
                  </a:cubicBezTo>
                  <a:cubicBezTo>
                    <a:pt x="5997" y="9577"/>
                    <a:pt x="9577" y="5997"/>
                    <a:pt x="13992" y="5997"/>
                  </a:cubicBezTo>
                  <a:cubicBezTo>
                    <a:pt x="18408" y="5997"/>
                    <a:pt x="21988" y="9577"/>
                    <a:pt x="21988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8" name="Google Shape;438;p7"/>
            <p:cNvSpPr/>
            <p:nvPr/>
          </p:nvSpPr>
          <p:spPr>
            <a:xfrm>
              <a:off x="2921112" y="1928374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4880" y="23587"/>
                  </a:moveTo>
                  <a:cubicBezTo>
                    <a:pt x="19677" y="23587"/>
                    <a:pt x="23675" y="19589"/>
                    <a:pt x="23675" y="14792"/>
                  </a:cubicBezTo>
                  <a:cubicBezTo>
                    <a:pt x="23675" y="9994"/>
                    <a:pt x="19677" y="5997"/>
                    <a:pt x="14880" y="5997"/>
                  </a:cubicBezTo>
                  <a:cubicBezTo>
                    <a:pt x="10082" y="5997"/>
                    <a:pt x="6084" y="9994"/>
                    <a:pt x="6084" y="14792"/>
                  </a:cubicBezTo>
                  <a:cubicBezTo>
                    <a:pt x="5285" y="19589"/>
                    <a:pt x="10082" y="23587"/>
                    <a:pt x="14880" y="23587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9" name="Google Shape;439;p7"/>
            <p:cNvSpPr/>
            <p:nvPr/>
          </p:nvSpPr>
          <p:spPr>
            <a:xfrm>
              <a:off x="3068318" y="19331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4792" y="12393"/>
                    <a:pt x="14792" y="9994"/>
                  </a:cubicBezTo>
                  <a:cubicBezTo>
                    <a:pt x="14792" y="7596"/>
                    <a:pt x="131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0" name="Google Shape;440;p7"/>
            <p:cNvSpPr/>
            <p:nvPr/>
          </p:nvSpPr>
          <p:spPr>
            <a:xfrm>
              <a:off x="3209839" y="1931572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4" y="17190"/>
                  </a:moveTo>
                  <a:cubicBezTo>
                    <a:pt x="14792" y="17190"/>
                    <a:pt x="17191" y="14792"/>
                    <a:pt x="17191" y="11594"/>
                  </a:cubicBezTo>
                  <a:cubicBezTo>
                    <a:pt x="17191" y="8395"/>
                    <a:pt x="14792" y="5997"/>
                    <a:pt x="11594" y="5997"/>
                  </a:cubicBezTo>
                  <a:cubicBezTo>
                    <a:pt x="8395" y="5997"/>
                    <a:pt x="5997" y="8395"/>
                    <a:pt x="5997" y="11594"/>
                  </a:cubicBezTo>
                  <a:cubicBezTo>
                    <a:pt x="5997" y="14792"/>
                    <a:pt x="8395" y="17190"/>
                    <a:pt x="11594" y="171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1" name="Google Shape;441;p7"/>
            <p:cNvSpPr/>
            <p:nvPr/>
          </p:nvSpPr>
          <p:spPr>
            <a:xfrm>
              <a:off x="3350561" y="1928374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3193" y="21988"/>
                  </a:moveTo>
                  <a:cubicBezTo>
                    <a:pt x="17191" y="21988"/>
                    <a:pt x="20389" y="18790"/>
                    <a:pt x="20389" y="13992"/>
                  </a:cubicBezTo>
                  <a:cubicBezTo>
                    <a:pt x="20389" y="9994"/>
                    <a:pt x="17191" y="5997"/>
                    <a:pt x="13193" y="5997"/>
                  </a:cubicBezTo>
                  <a:cubicBezTo>
                    <a:pt x="9195" y="5997"/>
                    <a:pt x="5997" y="9195"/>
                    <a:pt x="5997" y="13992"/>
                  </a:cubicBezTo>
                  <a:cubicBezTo>
                    <a:pt x="5997" y="18790"/>
                    <a:pt x="9195" y="21988"/>
                    <a:pt x="13193" y="21988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2" name="Google Shape;442;p7"/>
            <p:cNvSpPr/>
            <p:nvPr/>
          </p:nvSpPr>
          <p:spPr>
            <a:xfrm>
              <a:off x="3494481" y="1931572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1594" y="17190"/>
                  </a:moveTo>
                  <a:cubicBezTo>
                    <a:pt x="14792" y="17190"/>
                    <a:pt x="17191" y="14792"/>
                    <a:pt x="17191" y="11594"/>
                  </a:cubicBezTo>
                  <a:cubicBezTo>
                    <a:pt x="17191" y="8395"/>
                    <a:pt x="14792" y="5997"/>
                    <a:pt x="11594" y="5997"/>
                  </a:cubicBezTo>
                  <a:cubicBezTo>
                    <a:pt x="8396" y="5997"/>
                    <a:pt x="5997" y="8395"/>
                    <a:pt x="5997" y="11594"/>
                  </a:cubicBezTo>
                  <a:cubicBezTo>
                    <a:pt x="6797" y="14792"/>
                    <a:pt x="9195" y="17190"/>
                    <a:pt x="11594" y="171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3" name="Google Shape;443;p7"/>
            <p:cNvSpPr/>
            <p:nvPr/>
          </p:nvSpPr>
          <p:spPr>
            <a:xfrm>
              <a:off x="3639200" y="19323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8395"/>
                    <a:pt x="12393" y="5997"/>
                    <a:pt x="9994" y="5997"/>
                  </a:cubicBezTo>
                  <a:cubicBezTo>
                    <a:pt x="8395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4" name="Google Shape;444;p7"/>
            <p:cNvSpPr/>
            <p:nvPr/>
          </p:nvSpPr>
          <p:spPr>
            <a:xfrm>
              <a:off x="3783120" y="193477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195"/>
                    <a:pt x="75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5" name="Google Shape;445;p7"/>
            <p:cNvSpPr/>
            <p:nvPr/>
          </p:nvSpPr>
          <p:spPr>
            <a:xfrm>
              <a:off x="3927040" y="193556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6" name="Google Shape;446;p7"/>
            <p:cNvSpPr/>
            <p:nvPr/>
          </p:nvSpPr>
          <p:spPr>
            <a:xfrm>
              <a:off x="4068562" y="193477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195" y="5997"/>
                    <a:pt x="8395" y="5997"/>
                  </a:cubicBezTo>
                  <a:cubicBezTo>
                    <a:pt x="7595" y="5997"/>
                    <a:pt x="5997" y="6796"/>
                    <a:pt x="5997" y="8395"/>
                  </a:cubicBezTo>
                  <a:cubicBezTo>
                    <a:pt x="5997" y="9195"/>
                    <a:pt x="7595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7" name="Google Shape;447;p7"/>
            <p:cNvSpPr/>
            <p:nvPr/>
          </p:nvSpPr>
          <p:spPr>
            <a:xfrm>
              <a:off x="4211682" y="193477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7" y="5997"/>
                    <a:pt x="5997" y="6796"/>
                    <a:pt x="5997" y="8395"/>
                  </a:cubicBezTo>
                  <a:cubicBezTo>
                    <a:pt x="5997" y="9195"/>
                    <a:pt x="6797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8" name="Google Shape;448;p7"/>
            <p:cNvSpPr/>
            <p:nvPr/>
          </p:nvSpPr>
          <p:spPr>
            <a:xfrm>
              <a:off x="4352404" y="19323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1593" y="13992"/>
                    <a:pt x="13192" y="12393"/>
                    <a:pt x="13192" y="9994"/>
                  </a:cubicBezTo>
                  <a:cubicBezTo>
                    <a:pt x="13192" y="8395"/>
                    <a:pt x="11593" y="5997"/>
                    <a:pt x="9994" y="5997"/>
                  </a:cubicBezTo>
                  <a:cubicBezTo>
                    <a:pt x="7595" y="5997"/>
                    <a:pt x="5997" y="7596"/>
                    <a:pt x="5997" y="9994"/>
                  </a:cubicBezTo>
                  <a:cubicBezTo>
                    <a:pt x="6796" y="12393"/>
                    <a:pt x="8395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9" name="Google Shape;449;p7"/>
            <p:cNvSpPr/>
            <p:nvPr/>
          </p:nvSpPr>
          <p:spPr>
            <a:xfrm>
              <a:off x="4496115" y="19323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403" y="13992"/>
                  </a:moveTo>
                  <a:cubicBezTo>
                    <a:pt x="11002" y="13992"/>
                    <a:pt x="13400" y="12393"/>
                    <a:pt x="13400" y="9994"/>
                  </a:cubicBezTo>
                  <a:cubicBezTo>
                    <a:pt x="13400" y="8395"/>
                    <a:pt x="11801" y="5997"/>
                    <a:pt x="9403" y="5997"/>
                  </a:cubicBezTo>
                  <a:cubicBezTo>
                    <a:pt x="7004" y="5997"/>
                    <a:pt x="6205" y="7596"/>
                    <a:pt x="6205" y="9994"/>
                  </a:cubicBezTo>
                  <a:cubicBezTo>
                    <a:pt x="5405" y="12393"/>
                    <a:pt x="7004" y="13992"/>
                    <a:pt x="9403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0" name="Google Shape;450;p7"/>
            <p:cNvSpPr/>
            <p:nvPr/>
          </p:nvSpPr>
          <p:spPr>
            <a:xfrm>
              <a:off x="4638644" y="19323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992"/>
                  </a:moveTo>
                  <a:cubicBezTo>
                    <a:pt x="11594" y="13992"/>
                    <a:pt x="13192" y="12393"/>
                    <a:pt x="13192" y="9994"/>
                  </a:cubicBezTo>
                  <a:cubicBezTo>
                    <a:pt x="13192" y="8395"/>
                    <a:pt x="11594" y="5997"/>
                    <a:pt x="9195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195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1" name="Google Shape;451;p7"/>
            <p:cNvSpPr/>
            <p:nvPr/>
          </p:nvSpPr>
          <p:spPr>
            <a:xfrm>
              <a:off x="4780965" y="19331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2" name="Google Shape;452;p7"/>
            <p:cNvSpPr/>
            <p:nvPr/>
          </p:nvSpPr>
          <p:spPr>
            <a:xfrm>
              <a:off x="4922486" y="193237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2" y="15591"/>
                    <a:pt x="15591" y="13193"/>
                    <a:pt x="15591" y="10794"/>
                  </a:cubicBezTo>
                  <a:cubicBezTo>
                    <a:pt x="15591" y="8395"/>
                    <a:pt x="13992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193"/>
                    <a:pt x="7596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3" name="Google Shape;453;p7"/>
            <p:cNvSpPr/>
            <p:nvPr/>
          </p:nvSpPr>
          <p:spPr>
            <a:xfrm>
              <a:off x="1074228" y="2078690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8395"/>
                  </a:moveTo>
                  <a:cubicBezTo>
                    <a:pt x="7596" y="8395"/>
                    <a:pt x="8395" y="7596"/>
                    <a:pt x="8395" y="6796"/>
                  </a:cubicBezTo>
                  <a:cubicBezTo>
                    <a:pt x="8395" y="6796"/>
                    <a:pt x="7596" y="5997"/>
                    <a:pt x="6796" y="5997"/>
                  </a:cubicBezTo>
                  <a:cubicBezTo>
                    <a:pt x="5997" y="5997"/>
                    <a:pt x="5997" y="6796"/>
                    <a:pt x="5997" y="6796"/>
                  </a:cubicBezTo>
                  <a:cubicBezTo>
                    <a:pt x="5997" y="7596"/>
                    <a:pt x="5997" y="8395"/>
                    <a:pt x="6796" y="83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4" name="Google Shape;454;p7"/>
            <p:cNvSpPr/>
            <p:nvPr/>
          </p:nvSpPr>
          <p:spPr>
            <a:xfrm>
              <a:off x="1215749" y="207709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195" y="10794"/>
                    <a:pt x="10794" y="9994"/>
                    <a:pt x="10794" y="8395"/>
                  </a:cubicBezTo>
                  <a:cubicBezTo>
                    <a:pt x="10794" y="75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5" name="Google Shape;455;p7"/>
            <p:cNvSpPr/>
            <p:nvPr/>
          </p:nvSpPr>
          <p:spPr>
            <a:xfrm>
              <a:off x="1357270" y="207629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3193"/>
                  </a:moveTo>
                  <a:cubicBezTo>
                    <a:pt x="10794" y="13193"/>
                    <a:pt x="12393" y="115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1594"/>
                    <a:pt x="7596" y="13193"/>
                    <a:pt x="9195" y="131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6" name="Google Shape;456;p7"/>
            <p:cNvSpPr/>
            <p:nvPr/>
          </p:nvSpPr>
          <p:spPr>
            <a:xfrm>
              <a:off x="1500978" y="207709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608" y="11593"/>
                  </a:moveTo>
                  <a:cubicBezTo>
                    <a:pt x="10207" y="11593"/>
                    <a:pt x="11806" y="9994"/>
                    <a:pt x="11806" y="8395"/>
                  </a:cubicBezTo>
                  <a:cubicBezTo>
                    <a:pt x="11806" y="6796"/>
                    <a:pt x="10207" y="5997"/>
                    <a:pt x="8608" y="5997"/>
                  </a:cubicBezTo>
                  <a:cubicBezTo>
                    <a:pt x="7009" y="5997"/>
                    <a:pt x="6209" y="6796"/>
                    <a:pt x="6209" y="8395"/>
                  </a:cubicBezTo>
                  <a:cubicBezTo>
                    <a:pt x="5410" y="9994"/>
                    <a:pt x="7009" y="11593"/>
                    <a:pt x="8608" y="115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7" name="Google Shape;457;p7"/>
            <p:cNvSpPr/>
            <p:nvPr/>
          </p:nvSpPr>
          <p:spPr>
            <a:xfrm>
              <a:off x="1643511" y="207789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9994"/>
                  </a:moveTo>
                  <a:cubicBezTo>
                    <a:pt x="9195" y="9994"/>
                    <a:pt x="9994" y="9195"/>
                    <a:pt x="9994" y="7596"/>
                  </a:cubicBezTo>
                  <a:cubicBezTo>
                    <a:pt x="9994" y="6796"/>
                    <a:pt x="9195" y="5997"/>
                    <a:pt x="8395" y="5997"/>
                  </a:cubicBezTo>
                  <a:cubicBezTo>
                    <a:pt x="7596" y="5997"/>
                    <a:pt x="5997" y="6796"/>
                    <a:pt x="5997" y="7596"/>
                  </a:cubicBezTo>
                  <a:cubicBezTo>
                    <a:pt x="5997" y="9195"/>
                    <a:pt x="7596" y="9994"/>
                    <a:pt x="8395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8" name="Google Shape;458;p7"/>
            <p:cNvSpPr/>
            <p:nvPr/>
          </p:nvSpPr>
          <p:spPr>
            <a:xfrm>
              <a:off x="1786631" y="2077890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91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9" name="Google Shape;459;p7"/>
            <p:cNvSpPr/>
            <p:nvPr/>
          </p:nvSpPr>
          <p:spPr>
            <a:xfrm>
              <a:off x="1929752" y="2077890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91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0" name="Google Shape;460;p7"/>
            <p:cNvSpPr/>
            <p:nvPr/>
          </p:nvSpPr>
          <p:spPr>
            <a:xfrm>
              <a:off x="2072073" y="2077890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91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1" name="Google Shape;461;p7"/>
            <p:cNvSpPr/>
            <p:nvPr/>
          </p:nvSpPr>
          <p:spPr>
            <a:xfrm>
              <a:off x="2214393" y="207789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9994"/>
                  </a:moveTo>
                  <a:cubicBezTo>
                    <a:pt x="9195" y="9994"/>
                    <a:pt x="9994" y="9195"/>
                    <a:pt x="9994" y="7596"/>
                  </a:cubicBezTo>
                  <a:cubicBezTo>
                    <a:pt x="9994" y="6796"/>
                    <a:pt x="9195" y="5997"/>
                    <a:pt x="8395" y="5997"/>
                  </a:cubicBezTo>
                  <a:cubicBezTo>
                    <a:pt x="7596" y="5997"/>
                    <a:pt x="5997" y="6796"/>
                    <a:pt x="5997" y="7596"/>
                  </a:cubicBezTo>
                  <a:cubicBezTo>
                    <a:pt x="5997" y="9195"/>
                    <a:pt x="6796" y="9994"/>
                    <a:pt x="8395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2" name="Google Shape;462;p7"/>
            <p:cNvSpPr/>
            <p:nvPr/>
          </p:nvSpPr>
          <p:spPr>
            <a:xfrm>
              <a:off x="2357514" y="2077890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7596" y="9994"/>
                  </a:moveTo>
                  <a:cubicBezTo>
                    <a:pt x="8395" y="9994"/>
                    <a:pt x="9994" y="9195"/>
                    <a:pt x="9994" y="7596"/>
                  </a:cubicBezTo>
                  <a:cubicBezTo>
                    <a:pt x="9994" y="6796"/>
                    <a:pt x="91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9195"/>
                    <a:pt x="6796" y="9994"/>
                    <a:pt x="75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3" name="Google Shape;463;p7"/>
            <p:cNvSpPr/>
            <p:nvPr/>
          </p:nvSpPr>
          <p:spPr>
            <a:xfrm>
              <a:off x="2497436" y="207629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4792" y="12393"/>
                    <a:pt x="14792" y="9994"/>
                  </a:cubicBezTo>
                  <a:cubicBezTo>
                    <a:pt x="14792" y="7596"/>
                    <a:pt x="13193" y="5997"/>
                    <a:pt x="9994" y="5997"/>
                  </a:cubicBezTo>
                  <a:cubicBezTo>
                    <a:pt x="7596" y="5997"/>
                    <a:pt x="5997" y="8395"/>
                    <a:pt x="5997" y="9994"/>
                  </a:cubicBezTo>
                  <a:cubicBezTo>
                    <a:pt x="5997" y="11594"/>
                    <a:pt x="8395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4" name="Google Shape;464;p7"/>
            <p:cNvSpPr/>
            <p:nvPr/>
          </p:nvSpPr>
          <p:spPr>
            <a:xfrm>
              <a:off x="2639757" y="2074692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15591"/>
                  </a:moveTo>
                  <a:cubicBezTo>
                    <a:pt x="13193" y="15591"/>
                    <a:pt x="15591" y="13992"/>
                    <a:pt x="15591" y="10794"/>
                  </a:cubicBezTo>
                  <a:cubicBezTo>
                    <a:pt x="15591" y="8395"/>
                    <a:pt x="13193" y="5997"/>
                    <a:pt x="10794" y="5997"/>
                  </a:cubicBezTo>
                  <a:cubicBezTo>
                    <a:pt x="8395" y="5997"/>
                    <a:pt x="5997" y="8395"/>
                    <a:pt x="5997" y="10794"/>
                  </a:cubicBezTo>
                  <a:cubicBezTo>
                    <a:pt x="5997" y="13992"/>
                    <a:pt x="8395" y="15591"/>
                    <a:pt x="10794" y="1559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5" name="Google Shape;465;p7"/>
            <p:cNvSpPr/>
            <p:nvPr/>
          </p:nvSpPr>
          <p:spPr>
            <a:xfrm>
              <a:off x="2783677" y="207629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5997" y="10794"/>
                    <a:pt x="75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6" name="Google Shape;466;p7"/>
            <p:cNvSpPr/>
            <p:nvPr/>
          </p:nvSpPr>
          <p:spPr>
            <a:xfrm>
              <a:off x="2925997" y="207629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4792" y="12393"/>
                    <a:pt x="14792" y="9994"/>
                  </a:cubicBezTo>
                  <a:cubicBezTo>
                    <a:pt x="14792" y="7596"/>
                    <a:pt x="13193" y="5997"/>
                    <a:pt x="9994" y="5997"/>
                  </a:cubicBezTo>
                  <a:cubicBezTo>
                    <a:pt x="7596" y="5997"/>
                    <a:pt x="5997" y="8395"/>
                    <a:pt x="5997" y="9994"/>
                  </a:cubicBezTo>
                  <a:cubicBezTo>
                    <a:pt x="5997" y="11594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7" name="Google Shape;467;p7"/>
            <p:cNvSpPr/>
            <p:nvPr/>
          </p:nvSpPr>
          <p:spPr>
            <a:xfrm>
              <a:off x="3070717" y="2077890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91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8" name="Google Shape;468;p7"/>
            <p:cNvSpPr/>
            <p:nvPr/>
          </p:nvSpPr>
          <p:spPr>
            <a:xfrm>
              <a:off x="3214636" y="207948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7" y="7596"/>
                  </a:moveTo>
                  <a:cubicBezTo>
                    <a:pt x="6797" y="7596"/>
                    <a:pt x="7596" y="6796"/>
                    <a:pt x="7596" y="6796"/>
                  </a:cubicBezTo>
                  <a:cubicBezTo>
                    <a:pt x="7596" y="6796"/>
                    <a:pt x="6797" y="5997"/>
                    <a:pt x="6797" y="5997"/>
                  </a:cubicBezTo>
                  <a:cubicBezTo>
                    <a:pt x="6797" y="5997"/>
                    <a:pt x="5997" y="5997"/>
                    <a:pt x="5997" y="6796"/>
                  </a:cubicBezTo>
                  <a:cubicBezTo>
                    <a:pt x="5997" y="6796"/>
                    <a:pt x="5997" y="7596"/>
                    <a:pt x="6797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9" name="Google Shape;469;p7"/>
            <p:cNvSpPr/>
            <p:nvPr/>
          </p:nvSpPr>
          <p:spPr>
            <a:xfrm>
              <a:off x="3356958" y="207948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6796" y="7596"/>
                    <a:pt x="7595" y="6796"/>
                    <a:pt x="7595" y="6796"/>
                  </a:cubicBezTo>
                  <a:cubicBezTo>
                    <a:pt x="7595" y="6796"/>
                    <a:pt x="7595" y="5997"/>
                    <a:pt x="6796" y="5997"/>
                  </a:cubicBezTo>
                  <a:cubicBezTo>
                    <a:pt x="5997" y="5997"/>
                    <a:pt x="5997" y="5997"/>
                    <a:pt x="5997" y="6796"/>
                  </a:cubicBezTo>
                  <a:cubicBezTo>
                    <a:pt x="5997" y="6796"/>
                    <a:pt x="6796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0" name="Google Shape;470;p7"/>
            <p:cNvSpPr/>
            <p:nvPr/>
          </p:nvSpPr>
          <p:spPr>
            <a:xfrm>
              <a:off x="3499278" y="207948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7596" y="7596"/>
                    <a:pt x="7596" y="6796"/>
                    <a:pt x="7596" y="6796"/>
                  </a:cubicBezTo>
                  <a:cubicBezTo>
                    <a:pt x="7596" y="6796"/>
                    <a:pt x="7596" y="5997"/>
                    <a:pt x="6796" y="5997"/>
                  </a:cubicBezTo>
                  <a:cubicBezTo>
                    <a:pt x="6796" y="5997"/>
                    <a:pt x="5997" y="5997"/>
                    <a:pt x="5997" y="6796"/>
                  </a:cubicBezTo>
                  <a:cubicBezTo>
                    <a:pt x="6796" y="6796"/>
                    <a:pt x="6796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1" name="Google Shape;471;p7"/>
            <p:cNvSpPr/>
            <p:nvPr/>
          </p:nvSpPr>
          <p:spPr>
            <a:xfrm>
              <a:off x="3642398" y="207948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7" y="7596"/>
                  </a:moveTo>
                  <a:cubicBezTo>
                    <a:pt x="7596" y="7596"/>
                    <a:pt x="7596" y="6796"/>
                    <a:pt x="7596" y="6796"/>
                  </a:cubicBezTo>
                  <a:cubicBezTo>
                    <a:pt x="7596" y="6796"/>
                    <a:pt x="7596" y="5997"/>
                    <a:pt x="6797" y="5997"/>
                  </a:cubicBezTo>
                  <a:cubicBezTo>
                    <a:pt x="6797" y="5997"/>
                    <a:pt x="5997" y="5997"/>
                    <a:pt x="5997" y="6796"/>
                  </a:cubicBezTo>
                  <a:cubicBezTo>
                    <a:pt x="5997" y="6796"/>
                    <a:pt x="6797" y="7596"/>
                    <a:pt x="6797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2" name="Google Shape;472;p7"/>
            <p:cNvSpPr/>
            <p:nvPr/>
          </p:nvSpPr>
          <p:spPr>
            <a:xfrm>
              <a:off x="3784720" y="2079489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6796" y="7596"/>
                    <a:pt x="7595" y="6796"/>
                    <a:pt x="7595" y="6796"/>
                  </a:cubicBezTo>
                  <a:cubicBezTo>
                    <a:pt x="7595" y="6796"/>
                    <a:pt x="6796" y="5997"/>
                    <a:pt x="6796" y="5997"/>
                  </a:cubicBezTo>
                  <a:cubicBezTo>
                    <a:pt x="5997" y="5997"/>
                    <a:pt x="5997" y="5997"/>
                    <a:pt x="5997" y="6796"/>
                  </a:cubicBezTo>
                  <a:cubicBezTo>
                    <a:pt x="6796" y="6796"/>
                    <a:pt x="6796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3" name="Google Shape;473;p7"/>
            <p:cNvSpPr/>
            <p:nvPr/>
          </p:nvSpPr>
          <p:spPr>
            <a:xfrm>
              <a:off x="4496323" y="207629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5" y="5997"/>
                    <a:pt x="5997" y="7596"/>
                    <a:pt x="5997" y="9195"/>
                  </a:cubicBezTo>
                  <a:cubicBezTo>
                    <a:pt x="5997" y="10794"/>
                    <a:pt x="67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4" name="Google Shape;474;p7"/>
            <p:cNvSpPr/>
            <p:nvPr/>
          </p:nvSpPr>
          <p:spPr>
            <a:xfrm>
              <a:off x="4637844" y="2075492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994" y="13992"/>
                  </a:moveTo>
                  <a:cubicBezTo>
                    <a:pt x="12393" y="13992"/>
                    <a:pt x="13992" y="12393"/>
                    <a:pt x="13992" y="9994"/>
                  </a:cubicBezTo>
                  <a:cubicBezTo>
                    <a:pt x="13992" y="7596"/>
                    <a:pt x="12393" y="5997"/>
                    <a:pt x="9994" y="5997"/>
                  </a:cubicBezTo>
                  <a:cubicBezTo>
                    <a:pt x="7596" y="5997"/>
                    <a:pt x="5997" y="7596"/>
                    <a:pt x="5997" y="9994"/>
                  </a:cubicBezTo>
                  <a:cubicBezTo>
                    <a:pt x="5997" y="12393"/>
                    <a:pt x="7596" y="13992"/>
                    <a:pt x="9994" y="13992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5" name="Google Shape;475;p7"/>
            <p:cNvSpPr/>
            <p:nvPr/>
          </p:nvSpPr>
          <p:spPr>
            <a:xfrm>
              <a:off x="4781764" y="207709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1593"/>
                  </a:moveTo>
                  <a:cubicBezTo>
                    <a:pt x="10794" y="11593"/>
                    <a:pt x="11594" y="9994"/>
                    <a:pt x="11594" y="8395"/>
                  </a:cubicBezTo>
                  <a:cubicBezTo>
                    <a:pt x="11594" y="6796"/>
                    <a:pt x="10794" y="5997"/>
                    <a:pt x="9195" y="5997"/>
                  </a:cubicBezTo>
                  <a:cubicBezTo>
                    <a:pt x="7596" y="5997"/>
                    <a:pt x="5997" y="6796"/>
                    <a:pt x="5997" y="8395"/>
                  </a:cubicBezTo>
                  <a:cubicBezTo>
                    <a:pt x="5997" y="9994"/>
                    <a:pt x="7596" y="11593"/>
                    <a:pt x="9195" y="115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6" name="Google Shape;476;p7"/>
            <p:cNvSpPr/>
            <p:nvPr/>
          </p:nvSpPr>
          <p:spPr>
            <a:xfrm>
              <a:off x="4925684" y="2077890"/>
              <a:ext cx="7996" cy="15991"/>
            </a:xfrm>
            <a:custGeom>
              <a:avLst/>
              <a:gdLst/>
              <a:ahLst/>
              <a:cxnLst/>
              <a:rect l="l" t="t" r="r" b="b"/>
              <a:pathLst>
                <a:path w="7995" h="15991" extrusionOk="0">
                  <a:moveTo>
                    <a:pt x="7596" y="9994"/>
                  </a:moveTo>
                  <a:cubicBezTo>
                    <a:pt x="8396" y="9994"/>
                    <a:pt x="9195" y="9195"/>
                    <a:pt x="9195" y="7596"/>
                  </a:cubicBezTo>
                  <a:cubicBezTo>
                    <a:pt x="9195" y="6796"/>
                    <a:pt x="8396" y="5997"/>
                    <a:pt x="7596" y="5997"/>
                  </a:cubicBezTo>
                  <a:cubicBezTo>
                    <a:pt x="6797" y="5997"/>
                    <a:pt x="5997" y="6796"/>
                    <a:pt x="5997" y="7596"/>
                  </a:cubicBezTo>
                  <a:cubicBezTo>
                    <a:pt x="5997" y="9195"/>
                    <a:pt x="5997" y="9994"/>
                    <a:pt x="75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7" name="Google Shape;477;p7"/>
            <p:cNvSpPr/>
            <p:nvPr/>
          </p:nvSpPr>
          <p:spPr>
            <a:xfrm>
              <a:off x="1215749" y="222021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195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195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8" name="Google Shape;478;p7"/>
            <p:cNvSpPr/>
            <p:nvPr/>
          </p:nvSpPr>
          <p:spPr>
            <a:xfrm>
              <a:off x="1358870" y="2220211"/>
              <a:ext cx="7996" cy="15991"/>
            </a:xfrm>
            <a:custGeom>
              <a:avLst/>
              <a:gdLst/>
              <a:ahLst/>
              <a:cxnLst/>
              <a:rect l="l" t="t" r="r" b="b"/>
              <a:pathLst>
                <a:path w="7995" h="15991" extrusionOk="0">
                  <a:moveTo>
                    <a:pt x="7596" y="9994"/>
                  </a:moveTo>
                  <a:cubicBezTo>
                    <a:pt x="8395" y="9994"/>
                    <a:pt x="9195" y="9195"/>
                    <a:pt x="9195" y="8395"/>
                  </a:cubicBezTo>
                  <a:cubicBezTo>
                    <a:pt x="9195" y="75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195"/>
                    <a:pt x="6796" y="9994"/>
                    <a:pt x="75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9" name="Google Shape;479;p7"/>
            <p:cNvSpPr/>
            <p:nvPr/>
          </p:nvSpPr>
          <p:spPr>
            <a:xfrm>
              <a:off x="1501990" y="222101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5997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0" name="Google Shape;480;p7"/>
            <p:cNvSpPr/>
            <p:nvPr/>
          </p:nvSpPr>
          <p:spPr>
            <a:xfrm>
              <a:off x="1644311" y="222101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1" name="Google Shape;481;p7"/>
            <p:cNvSpPr/>
            <p:nvPr/>
          </p:nvSpPr>
          <p:spPr>
            <a:xfrm>
              <a:off x="1786631" y="222101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2" name="Google Shape;482;p7"/>
            <p:cNvSpPr/>
            <p:nvPr/>
          </p:nvSpPr>
          <p:spPr>
            <a:xfrm>
              <a:off x="1929752" y="222101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3" name="Google Shape;483;p7"/>
            <p:cNvSpPr/>
            <p:nvPr/>
          </p:nvSpPr>
          <p:spPr>
            <a:xfrm>
              <a:off x="2072073" y="222101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4" name="Google Shape;484;p7"/>
            <p:cNvSpPr/>
            <p:nvPr/>
          </p:nvSpPr>
          <p:spPr>
            <a:xfrm>
              <a:off x="2214393" y="222021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9994"/>
                  </a:moveTo>
                  <a:cubicBezTo>
                    <a:pt x="9195" y="9994"/>
                    <a:pt x="9994" y="9195"/>
                    <a:pt x="9994" y="8395"/>
                  </a:cubicBezTo>
                  <a:cubicBezTo>
                    <a:pt x="9994" y="7596"/>
                    <a:pt x="9195" y="5997"/>
                    <a:pt x="8395" y="5997"/>
                  </a:cubicBezTo>
                  <a:cubicBezTo>
                    <a:pt x="7596" y="5997"/>
                    <a:pt x="5997" y="6796"/>
                    <a:pt x="5997" y="8395"/>
                  </a:cubicBezTo>
                  <a:cubicBezTo>
                    <a:pt x="5997" y="9195"/>
                    <a:pt x="6796" y="9994"/>
                    <a:pt x="8395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5" name="Google Shape;485;p7"/>
            <p:cNvSpPr/>
            <p:nvPr/>
          </p:nvSpPr>
          <p:spPr>
            <a:xfrm>
              <a:off x="2356714" y="222021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994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195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6" name="Google Shape;486;p7"/>
            <p:cNvSpPr/>
            <p:nvPr/>
          </p:nvSpPr>
          <p:spPr>
            <a:xfrm>
              <a:off x="2498235" y="221941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9195" y="12393"/>
                  </a:moveTo>
                  <a:cubicBezTo>
                    <a:pt x="10794" y="12393"/>
                    <a:pt x="12393" y="10794"/>
                    <a:pt x="12393" y="9195"/>
                  </a:cubicBezTo>
                  <a:cubicBezTo>
                    <a:pt x="12393" y="7596"/>
                    <a:pt x="10794" y="5997"/>
                    <a:pt x="9195" y="5997"/>
                  </a:cubicBezTo>
                  <a:cubicBezTo>
                    <a:pt x="7596" y="5997"/>
                    <a:pt x="5997" y="7596"/>
                    <a:pt x="5997" y="9195"/>
                  </a:cubicBezTo>
                  <a:cubicBezTo>
                    <a:pt x="6796" y="10794"/>
                    <a:pt x="7596" y="12393"/>
                    <a:pt x="9195" y="1239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7" name="Google Shape;487;p7"/>
            <p:cNvSpPr/>
            <p:nvPr/>
          </p:nvSpPr>
          <p:spPr>
            <a:xfrm>
              <a:off x="3065919" y="2216213"/>
              <a:ext cx="23987" cy="23987"/>
            </a:xfrm>
            <a:custGeom>
              <a:avLst/>
              <a:gdLst/>
              <a:ahLst/>
              <a:cxnLst/>
              <a:rect l="l" t="t" r="r" b="b"/>
              <a:pathLst>
                <a:path w="23986" h="23986" extrusionOk="0">
                  <a:moveTo>
                    <a:pt x="12393" y="18790"/>
                  </a:moveTo>
                  <a:cubicBezTo>
                    <a:pt x="15591" y="18790"/>
                    <a:pt x="18790" y="15591"/>
                    <a:pt x="18790" y="12393"/>
                  </a:cubicBezTo>
                  <a:cubicBezTo>
                    <a:pt x="18790" y="8395"/>
                    <a:pt x="15591" y="5997"/>
                    <a:pt x="12393" y="5997"/>
                  </a:cubicBezTo>
                  <a:cubicBezTo>
                    <a:pt x="9195" y="5997"/>
                    <a:pt x="5997" y="9195"/>
                    <a:pt x="5997" y="12393"/>
                  </a:cubicBezTo>
                  <a:cubicBezTo>
                    <a:pt x="5997" y="15591"/>
                    <a:pt x="9195" y="18790"/>
                    <a:pt x="12393" y="1879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8" name="Google Shape;488;p7"/>
            <p:cNvSpPr/>
            <p:nvPr/>
          </p:nvSpPr>
          <p:spPr>
            <a:xfrm>
              <a:off x="3213837" y="222101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8395"/>
                  </a:moveTo>
                  <a:cubicBezTo>
                    <a:pt x="8395" y="8395"/>
                    <a:pt x="9195" y="7596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8395"/>
                    <a:pt x="7596" y="83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9" name="Google Shape;489;p7"/>
            <p:cNvSpPr/>
            <p:nvPr/>
          </p:nvSpPr>
          <p:spPr>
            <a:xfrm>
              <a:off x="3356158" y="222101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8395"/>
                  </a:moveTo>
                  <a:cubicBezTo>
                    <a:pt x="8395" y="8395"/>
                    <a:pt x="8395" y="7596"/>
                    <a:pt x="8395" y="7596"/>
                  </a:cubicBezTo>
                  <a:cubicBezTo>
                    <a:pt x="8395" y="6796"/>
                    <a:pt x="7596" y="5997"/>
                    <a:pt x="7596" y="5997"/>
                  </a:cubicBezTo>
                  <a:cubicBezTo>
                    <a:pt x="6797" y="5997"/>
                    <a:pt x="5997" y="6796"/>
                    <a:pt x="5997" y="7596"/>
                  </a:cubicBezTo>
                  <a:cubicBezTo>
                    <a:pt x="6797" y="8395"/>
                    <a:pt x="7596" y="8395"/>
                    <a:pt x="7596" y="83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0" name="Google Shape;490;p7"/>
            <p:cNvSpPr/>
            <p:nvPr/>
          </p:nvSpPr>
          <p:spPr>
            <a:xfrm>
              <a:off x="3500078" y="2221810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5997" y="7596"/>
                  </a:moveTo>
                  <a:cubicBezTo>
                    <a:pt x="6797" y="7596"/>
                    <a:pt x="6797" y="7596"/>
                    <a:pt x="6797" y="6796"/>
                  </a:cubicBezTo>
                  <a:cubicBezTo>
                    <a:pt x="6797" y="5997"/>
                    <a:pt x="6797" y="5997"/>
                    <a:pt x="5997" y="5997"/>
                  </a:cubicBezTo>
                  <a:cubicBezTo>
                    <a:pt x="5997" y="5997"/>
                    <a:pt x="5997" y="5997"/>
                    <a:pt x="5997" y="7596"/>
                  </a:cubicBezTo>
                  <a:cubicBezTo>
                    <a:pt x="5997" y="6796"/>
                    <a:pt x="5997" y="7596"/>
                    <a:pt x="5997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1" name="Google Shape;491;p7"/>
            <p:cNvSpPr/>
            <p:nvPr/>
          </p:nvSpPr>
          <p:spPr>
            <a:xfrm>
              <a:off x="3642843" y="2221810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352" y="7596"/>
                  </a:moveTo>
                  <a:cubicBezTo>
                    <a:pt x="7152" y="7596"/>
                    <a:pt x="7152" y="7596"/>
                    <a:pt x="7152" y="6796"/>
                  </a:cubicBezTo>
                  <a:cubicBezTo>
                    <a:pt x="7152" y="5997"/>
                    <a:pt x="7152" y="5997"/>
                    <a:pt x="6352" y="5997"/>
                  </a:cubicBezTo>
                  <a:cubicBezTo>
                    <a:pt x="6352" y="5997"/>
                    <a:pt x="5552" y="5997"/>
                    <a:pt x="6352" y="7596"/>
                  </a:cubicBezTo>
                  <a:cubicBezTo>
                    <a:pt x="5552" y="6796"/>
                    <a:pt x="6352" y="7596"/>
                    <a:pt x="6352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2" name="Google Shape;492;p7"/>
            <p:cNvSpPr/>
            <p:nvPr/>
          </p:nvSpPr>
          <p:spPr>
            <a:xfrm>
              <a:off x="4782564" y="222021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9994"/>
                  </a:moveTo>
                  <a:cubicBezTo>
                    <a:pt x="9195" y="9994"/>
                    <a:pt x="9994" y="9195"/>
                    <a:pt x="9994" y="8395"/>
                  </a:cubicBezTo>
                  <a:cubicBezTo>
                    <a:pt x="9994" y="7596"/>
                    <a:pt x="9195" y="5997"/>
                    <a:pt x="8395" y="5997"/>
                  </a:cubicBezTo>
                  <a:cubicBezTo>
                    <a:pt x="7596" y="5997"/>
                    <a:pt x="5997" y="6796"/>
                    <a:pt x="5997" y="8395"/>
                  </a:cubicBezTo>
                  <a:cubicBezTo>
                    <a:pt x="5997" y="9195"/>
                    <a:pt x="6796" y="9994"/>
                    <a:pt x="8395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3" name="Google Shape;493;p7"/>
            <p:cNvSpPr/>
            <p:nvPr/>
          </p:nvSpPr>
          <p:spPr>
            <a:xfrm>
              <a:off x="4925684" y="2220211"/>
              <a:ext cx="7996" cy="15991"/>
            </a:xfrm>
            <a:custGeom>
              <a:avLst/>
              <a:gdLst/>
              <a:ahLst/>
              <a:cxnLst/>
              <a:rect l="l" t="t" r="r" b="b"/>
              <a:pathLst>
                <a:path w="7995" h="15991" extrusionOk="0">
                  <a:moveTo>
                    <a:pt x="7596" y="9994"/>
                  </a:moveTo>
                  <a:cubicBezTo>
                    <a:pt x="8396" y="9994"/>
                    <a:pt x="9195" y="9195"/>
                    <a:pt x="9195" y="8395"/>
                  </a:cubicBezTo>
                  <a:cubicBezTo>
                    <a:pt x="9195" y="7596"/>
                    <a:pt x="8396" y="5997"/>
                    <a:pt x="7596" y="5997"/>
                  </a:cubicBezTo>
                  <a:cubicBezTo>
                    <a:pt x="6797" y="5997"/>
                    <a:pt x="5997" y="6796"/>
                    <a:pt x="5997" y="8395"/>
                  </a:cubicBezTo>
                  <a:cubicBezTo>
                    <a:pt x="5997" y="9195"/>
                    <a:pt x="5997" y="9994"/>
                    <a:pt x="75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4" name="Google Shape;494;p7"/>
            <p:cNvSpPr/>
            <p:nvPr/>
          </p:nvSpPr>
          <p:spPr>
            <a:xfrm>
              <a:off x="1215749" y="2362532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195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5" name="Google Shape;495;p7"/>
            <p:cNvSpPr/>
            <p:nvPr/>
          </p:nvSpPr>
          <p:spPr>
            <a:xfrm>
              <a:off x="1358870" y="236333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6" name="Google Shape;496;p7"/>
            <p:cNvSpPr/>
            <p:nvPr/>
          </p:nvSpPr>
          <p:spPr>
            <a:xfrm>
              <a:off x="1501990" y="236333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5997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7" name="Google Shape;497;p7"/>
            <p:cNvSpPr/>
            <p:nvPr/>
          </p:nvSpPr>
          <p:spPr>
            <a:xfrm>
              <a:off x="1644311" y="236493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7596"/>
                  </a:moveTo>
                  <a:cubicBezTo>
                    <a:pt x="8395" y="7596"/>
                    <a:pt x="8395" y="7596"/>
                    <a:pt x="8395" y="6796"/>
                  </a:cubicBezTo>
                  <a:cubicBezTo>
                    <a:pt x="8395" y="5997"/>
                    <a:pt x="7596" y="5997"/>
                    <a:pt x="7596" y="5997"/>
                  </a:cubicBezTo>
                  <a:cubicBezTo>
                    <a:pt x="6796" y="5997"/>
                    <a:pt x="5997" y="5997"/>
                    <a:pt x="5997" y="6796"/>
                  </a:cubicBezTo>
                  <a:cubicBezTo>
                    <a:pt x="5997" y="6796"/>
                    <a:pt x="6796" y="7596"/>
                    <a:pt x="75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8" name="Google Shape;498;p7"/>
            <p:cNvSpPr/>
            <p:nvPr/>
          </p:nvSpPr>
          <p:spPr>
            <a:xfrm>
              <a:off x="1786631" y="236333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9" name="Google Shape;499;p7"/>
            <p:cNvSpPr/>
            <p:nvPr/>
          </p:nvSpPr>
          <p:spPr>
            <a:xfrm>
              <a:off x="1929752" y="236333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0" name="Google Shape;500;p7"/>
            <p:cNvSpPr/>
            <p:nvPr/>
          </p:nvSpPr>
          <p:spPr>
            <a:xfrm>
              <a:off x="2072073" y="2363331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7596" y="9994"/>
                  </a:moveTo>
                  <a:cubicBezTo>
                    <a:pt x="8395" y="9994"/>
                    <a:pt x="9994" y="9195"/>
                    <a:pt x="9994" y="8395"/>
                  </a:cubicBezTo>
                  <a:cubicBezTo>
                    <a:pt x="9994" y="7596"/>
                    <a:pt x="9195" y="5997"/>
                    <a:pt x="7596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195"/>
                    <a:pt x="6796" y="9994"/>
                    <a:pt x="75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1" name="Google Shape;501;p7"/>
            <p:cNvSpPr/>
            <p:nvPr/>
          </p:nvSpPr>
          <p:spPr>
            <a:xfrm>
              <a:off x="2214393" y="2362532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8395" y="10794"/>
                  </a:moveTo>
                  <a:cubicBezTo>
                    <a:pt x="9195" y="10794"/>
                    <a:pt x="10794" y="9994"/>
                    <a:pt x="10794" y="8395"/>
                  </a:cubicBezTo>
                  <a:cubicBezTo>
                    <a:pt x="10794" y="6796"/>
                    <a:pt x="9994" y="5997"/>
                    <a:pt x="8395" y="5997"/>
                  </a:cubicBezTo>
                  <a:cubicBezTo>
                    <a:pt x="6796" y="5997"/>
                    <a:pt x="5997" y="6796"/>
                    <a:pt x="5997" y="8395"/>
                  </a:cubicBezTo>
                  <a:cubicBezTo>
                    <a:pt x="5997" y="9994"/>
                    <a:pt x="6796" y="10794"/>
                    <a:pt x="8395" y="107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2" name="Google Shape;502;p7"/>
            <p:cNvSpPr/>
            <p:nvPr/>
          </p:nvSpPr>
          <p:spPr>
            <a:xfrm>
              <a:off x="2359113" y="2365130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5997" y="6596"/>
                  </a:moveTo>
                  <a:cubicBezTo>
                    <a:pt x="5997" y="6596"/>
                    <a:pt x="6796" y="6596"/>
                    <a:pt x="5997" y="6596"/>
                  </a:cubicBezTo>
                  <a:cubicBezTo>
                    <a:pt x="6796" y="5797"/>
                    <a:pt x="5997" y="5797"/>
                    <a:pt x="5997" y="6596"/>
                  </a:cubicBezTo>
                  <a:cubicBezTo>
                    <a:pt x="5997" y="5797"/>
                    <a:pt x="5997" y="5797"/>
                    <a:pt x="5997" y="6596"/>
                  </a:cubicBezTo>
                  <a:cubicBezTo>
                    <a:pt x="5997" y="6596"/>
                    <a:pt x="5997" y="6596"/>
                    <a:pt x="5997" y="6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3" name="Google Shape;503;p7"/>
            <p:cNvSpPr/>
            <p:nvPr/>
          </p:nvSpPr>
          <p:spPr>
            <a:xfrm>
              <a:off x="3213038" y="2362532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10794" y="8395"/>
                  </a:moveTo>
                  <a:cubicBezTo>
                    <a:pt x="10794" y="9720"/>
                    <a:pt x="9720" y="10794"/>
                    <a:pt x="8395" y="10794"/>
                  </a:cubicBezTo>
                  <a:cubicBezTo>
                    <a:pt x="7070" y="10794"/>
                    <a:pt x="5997" y="9720"/>
                    <a:pt x="5997" y="8395"/>
                  </a:cubicBezTo>
                  <a:cubicBezTo>
                    <a:pt x="5997" y="7071"/>
                    <a:pt x="7071" y="5997"/>
                    <a:pt x="8395" y="5997"/>
                  </a:cubicBezTo>
                  <a:cubicBezTo>
                    <a:pt x="9720" y="5997"/>
                    <a:pt x="10794" y="7071"/>
                    <a:pt x="10794" y="83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4" name="Google Shape;504;p7"/>
            <p:cNvSpPr/>
            <p:nvPr/>
          </p:nvSpPr>
          <p:spPr>
            <a:xfrm>
              <a:off x="3356158" y="236493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7596"/>
                  </a:moveTo>
                  <a:cubicBezTo>
                    <a:pt x="8395" y="7596"/>
                    <a:pt x="8395" y="7596"/>
                    <a:pt x="8395" y="6796"/>
                  </a:cubicBezTo>
                  <a:cubicBezTo>
                    <a:pt x="8395" y="5997"/>
                    <a:pt x="7596" y="5997"/>
                    <a:pt x="7596" y="5997"/>
                  </a:cubicBezTo>
                  <a:cubicBezTo>
                    <a:pt x="6797" y="5997"/>
                    <a:pt x="5997" y="5997"/>
                    <a:pt x="5997" y="6796"/>
                  </a:cubicBezTo>
                  <a:cubicBezTo>
                    <a:pt x="6797" y="6796"/>
                    <a:pt x="7596" y="7596"/>
                    <a:pt x="75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5" name="Google Shape;505;p7"/>
            <p:cNvSpPr/>
            <p:nvPr/>
          </p:nvSpPr>
          <p:spPr>
            <a:xfrm>
              <a:off x="3499278" y="236493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7596" y="7596"/>
                    <a:pt x="8395" y="7596"/>
                    <a:pt x="8395" y="6796"/>
                  </a:cubicBezTo>
                  <a:cubicBezTo>
                    <a:pt x="8395" y="5997"/>
                    <a:pt x="8395" y="5997"/>
                    <a:pt x="6796" y="5997"/>
                  </a:cubicBezTo>
                  <a:cubicBezTo>
                    <a:pt x="5997" y="5997"/>
                    <a:pt x="5997" y="5997"/>
                    <a:pt x="5997" y="6796"/>
                  </a:cubicBezTo>
                  <a:cubicBezTo>
                    <a:pt x="5997" y="6796"/>
                    <a:pt x="6796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6" name="Google Shape;506;p7"/>
            <p:cNvSpPr/>
            <p:nvPr/>
          </p:nvSpPr>
          <p:spPr>
            <a:xfrm>
              <a:off x="1217548" y="250725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596" y="6796"/>
                  </a:moveTo>
                  <a:cubicBezTo>
                    <a:pt x="6596" y="6796"/>
                    <a:pt x="6596" y="6796"/>
                    <a:pt x="6596" y="6796"/>
                  </a:cubicBezTo>
                  <a:cubicBezTo>
                    <a:pt x="6596" y="5997"/>
                    <a:pt x="6596" y="5997"/>
                    <a:pt x="6596" y="5997"/>
                  </a:cubicBezTo>
                  <a:cubicBezTo>
                    <a:pt x="5797" y="5997"/>
                    <a:pt x="5797" y="5997"/>
                    <a:pt x="6596" y="6796"/>
                  </a:cubicBezTo>
                  <a:cubicBezTo>
                    <a:pt x="5797" y="6796"/>
                    <a:pt x="5797" y="6796"/>
                    <a:pt x="6596" y="67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7" name="Google Shape;507;p7"/>
            <p:cNvSpPr/>
            <p:nvPr/>
          </p:nvSpPr>
          <p:spPr>
            <a:xfrm>
              <a:off x="1358870" y="250645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8" name="Google Shape;508;p7"/>
            <p:cNvSpPr/>
            <p:nvPr/>
          </p:nvSpPr>
          <p:spPr>
            <a:xfrm>
              <a:off x="1501990" y="250645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5997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9" name="Google Shape;509;p7"/>
            <p:cNvSpPr/>
            <p:nvPr/>
          </p:nvSpPr>
          <p:spPr>
            <a:xfrm>
              <a:off x="1644311" y="250645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0" name="Google Shape;510;p7"/>
            <p:cNvSpPr/>
            <p:nvPr/>
          </p:nvSpPr>
          <p:spPr>
            <a:xfrm>
              <a:off x="1786631" y="250645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1" name="Google Shape;511;p7"/>
            <p:cNvSpPr/>
            <p:nvPr/>
          </p:nvSpPr>
          <p:spPr>
            <a:xfrm>
              <a:off x="1929752" y="250645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2" name="Google Shape;512;p7"/>
            <p:cNvSpPr/>
            <p:nvPr/>
          </p:nvSpPr>
          <p:spPr>
            <a:xfrm>
              <a:off x="2072073" y="2505652"/>
              <a:ext cx="15991" cy="15991"/>
            </a:xfrm>
            <a:custGeom>
              <a:avLst/>
              <a:gdLst/>
              <a:ahLst/>
              <a:cxnLst/>
              <a:rect l="l" t="t" r="r" b="b"/>
              <a:pathLst>
                <a:path w="15991" h="15991" extrusionOk="0">
                  <a:moveTo>
                    <a:pt x="7596" y="9994"/>
                  </a:moveTo>
                  <a:cubicBezTo>
                    <a:pt x="8395" y="9994"/>
                    <a:pt x="9994" y="9195"/>
                    <a:pt x="9994" y="7596"/>
                  </a:cubicBezTo>
                  <a:cubicBezTo>
                    <a:pt x="9994" y="6796"/>
                    <a:pt x="91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9195"/>
                    <a:pt x="6796" y="9994"/>
                    <a:pt x="7596" y="999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3" name="Google Shape;513;p7"/>
            <p:cNvSpPr/>
            <p:nvPr/>
          </p:nvSpPr>
          <p:spPr>
            <a:xfrm>
              <a:off x="1359669" y="2649572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796" y="7596"/>
                  </a:moveTo>
                  <a:cubicBezTo>
                    <a:pt x="7596" y="7596"/>
                    <a:pt x="7596" y="7596"/>
                    <a:pt x="6796" y="7596"/>
                  </a:cubicBezTo>
                  <a:cubicBezTo>
                    <a:pt x="7596" y="5997"/>
                    <a:pt x="6796" y="5997"/>
                    <a:pt x="6796" y="5997"/>
                  </a:cubicBezTo>
                  <a:cubicBezTo>
                    <a:pt x="6796" y="5997"/>
                    <a:pt x="5997" y="5997"/>
                    <a:pt x="5997" y="6796"/>
                  </a:cubicBezTo>
                  <a:cubicBezTo>
                    <a:pt x="5997" y="7596"/>
                    <a:pt x="6796" y="7596"/>
                    <a:pt x="6796" y="7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4" name="Google Shape;514;p7"/>
            <p:cNvSpPr/>
            <p:nvPr/>
          </p:nvSpPr>
          <p:spPr>
            <a:xfrm>
              <a:off x="1501990" y="2648773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5997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5" name="Google Shape;515;p7"/>
            <p:cNvSpPr/>
            <p:nvPr/>
          </p:nvSpPr>
          <p:spPr>
            <a:xfrm>
              <a:off x="1644311" y="2648773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6" name="Google Shape;516;p7"/>
            <p:cNvSpPr/>
            <p:nvPr/>
          </p:nvSpPr>
          <p:spPr>
            <a:xfrm>
              <a:off x="1786631" y="2648773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7596" y="9195"/>
                  </a:moveTo>
                  <a:cubicBezTo>
                    <a:pt x="8395" y="9195"/>
                    <a:pt x="9195" y="8395"/>
                    <a:pt x="9195" y="7596"/>
                  </a:cubicBezTo>
                  <a:cubicBezTo>
                    <a:pt x="9195" y="6796"/>
                    <a:pt x="8395" y="5997"/>
                    <a:pt x="7596" y="5997"/>
                  </a:cubicBezTo>
                  <a:cubicBezTo>
                    <a:pt x="6796" y="5997"/>
                    <a:pt x="5997" y="6796"/>
                    <a:pt x="5997" y="7596"/>
                  </a:cubicBezTo>
                  <a:cubicBezTo>
                    <a:pt x="5997" y="8395"/>
                    <a:pt x="6796" y="9195"/>
                    <a:pt x="7596" y="9195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7" name="Google Shape;517;p7"/>
            <p:cNvSpPr/>
            <p:nvPr/>
          </p:nvSpPr>
          <p:spPr>
            <a:xfrm>
              <a:off x="1930996" y="2650571"/>
              <a:ext cx="7996" cy="7996"/>
            </a:xfrm>
            <a:custGeom>
              <a:avLst/>
              <a:gdLst/>
              <a:ahLst/>
              <a:cxnLst/>
              <a:rect l="l" t="t" r="r" b="b"/>
              <a:pathLst>
                <a:path w="7995" h="7995" extrusionOk="0">
                  <a:moveTo>
                    <a:pt x="6352" y="6596"/>
                  </a:moveTo>
                  <a:cubicBezTo>
                    <a:pt x="6352" y="6596"/>
                    <a:pt x="6352" y="5797"/>
                    <a:pt x="6352" y="6596"/>
                  </a:cubicBezTo>
                  <a:cubicBezTo>
                    <a:pt x="6352" y="5797"/>
                    <a:pt x="6352" y="5797"/>
                    <a:pt x="6352" y="6596"/>
                  </a:cubicBezTo>
                  <a:cubicBezTo>
                    <a:pt x="6352" y="5797"/>
                    <a:pt x="5552" y="5797"/>
                    <a:pt x="6352" y="6596"/>
                  </a:cubicBezTo>
                  <a:cubicBezTo>
                    <a:pt x="5552" y="5797"/>
                    <a:pt x="6352" y="6596"/>
                    <a:pt x="6352" y="659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87000">
                  <a:srgbClr val="393D92"/>
                </a:gs>
                <a:gs pos="100000">
                  <a:srgbClr val="010673"/>
                </a:gs>
              </a:gsLst>
              <a:lin ang="96000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518" name="Google Shape;518;p7" descr="A close up of a logo&#10;&#10;Description generated with high confidence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flipH="1">
            <a:off x="6254481" y="0"/>
            <a:ext cx="5937519" cy="68580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19" name="Google Shape;519;p7"/>
          <p:cNvCxnSpPr/>
          <p:nvPr/>
        </p:nvCxnSpPr>
        <p:spPr>
          <a:xfrm>
            <a:off x="609985" y="4125108"/>
            <a:ext cx="5488951" cy="0"/>
          </a:xfrm>
          <a:prstGeom prst="straightConnector1">
            <a:avLst/>
          </a:prstGeom>
          <a:noFill/>
          <a:ln w="22225" cap="flat" cmpd="sng">
            <a:solidFill>
              <a:srgbClr val="010673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520" name="Google Shape;520;p7"/>
          <p:cNvSpPr txBox="1">
            <a:spLocks noGrp="1"/>
          </p:cNvSpPr>
          <p:nvPr>
            <p:ph type="body" idx="1"/>
          </p:nvPr>
        </p:nvSpPr>
        <p:spPr>
          <a:xfrm>
            <a:off x="581320" y="3250200"/>
            <a:ext cx="7725022" cy="8402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160976"/>
              </a:buClr>
              <a:buSzPts val="5400"/>
              <a:buNone/>
              <a:defRPr sz="5400" b="1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21" name="Google Shape;521;p7"/>
          <p:cNvSpPr txBox="1">
            <a:spLocks noGrp="1"/>
          </p:cNvSpPr>
          <p:nvPr>
            <p:ph type="body" idx="2"/>
          </p:nvPr>
        </p:nvSpPr>
        <p:spPr>
          <a:xfrm>
            <a:off x="547043" y="4246500"/>
            <a:ext cx="6517818" cy="5909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160976"/>
              </a:buClr>
              <a:buSzPts val="3600"/>
              <a:buNone/>
              <a:defRPr sz="3600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22" name="Google Shape;522;p7"/>
          <p:cNvSpPr txBox="1"/>
          <p:nvPr/>
        </p:nvSpPr>
        <p:spPr>
          <a:xfrm>
            <a:off x="0" y="5148590"/>
            <a:ext cx="3429000" cy="246221"/>
          </a:xfrm>
          <a:prstGeom prst="rect">
            <a:avLst/>
          </a:prstGeom>
          <a:solidFill>
            <a:srgbClr val="36365C"/>
          </a:solidFill>
          <a:ln>
            <a:noFill/>
          </a:ln>
        </p:spPr>
        <p:txBody>
          <a:bodyPr spcFirstLastPara="1" wrap="square" lIns="91425" tIns="0" rIns="91425" bIns="0" anchor="ctr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3" name="Google Shape;523;p7"/>
          <p:cNvSpPr txBox="1">
            <a:spLocks noGrp="1"/>
          </p:cNvSpPr>
          <p:nvPr>
            <p:ph type="body" idx="3"/>
          </p:nvPr>
        </p:nvSpPr>
        <p:spPr>
          <a:xfrm>
            <a:off x="574770" y="5142320"/>
            <a:ext cx="2825579" cy="4247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200"/>
              <a:buNone/>
              <a:defRPr sz="120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24" name="Google Shape;524;p7" descr="Logo FPT.wm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81320" y="1902684"/>
            <a:ext cx="1948785" cy="1080000"/>
          </a:xfrm>
          <a:prstGeom prst="rect">
            <a:avLst/>
          </a:prstGeom>
          <a:noFill/>
          <a:ln>
            <a:noFill/>
          </a:ln>
        </p:spPr>
      </p:pic>
      <p:sp>
        <p:nvSpPr>
          <p:cNvPr id="525" name="Google Shape;525;p7"/>
          <p:cNvSpPr txBox="1">
            <a:spLocks noGrp="1"/>
          </p:cNvSpPr>
          <p:nvPr>
            <p:ph type="sldNum" idx="12"/>
          </p:nvPr>
        </p:nvSpPr>
        <p:spPr>
          <a:xfrm>
            <a:off x="11409045" y="6333134"/>
            <a:ext cx="731700" cy="52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7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" name="Google Shape;787;p1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8" name="Google Shape;788;p13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89" name="Google Shape;789;p13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90" name="Google Shape;790;p1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1" name="Google Shape;791;p1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2" name="Google Shape;792;p1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7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" name="Google Shape;794;p14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5" name="Google Shape;795;p14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796" name="Google Shape;796;p14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97" name="Google Shape;797;p14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798" name="Google Shape;798;p14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99" name="Google Shape;799;p1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0" name="Google Shape;800;p1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1" name="Google Shape;801;p1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8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" name="Google Shape;803;p1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4" name="Google Shape;804;p1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5" name="Google Shape;805;p1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6" name="Google Shape;806;p1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" name="Google Shape;808;p1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9" name="Google Shape;809;p1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10" name="Google Shape;810;p1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" name="Google Shape;812;p17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13" name="Google Shape;813;p17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814" name="Google Shape;814;p17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815" name="Google Shape;815;p1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16" name="Google Shape;816;p1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17" name="Google Shape;817;p1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8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" name="Google Shape;819;p18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0" name="Google Shape;820;p18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821" name="Google Shape;821;p18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822" name="Google Shape;822;p1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3" name="Google Shape;823;p1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4" name="Google Shape;824;p1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" name="Google Shape;826;p1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7" name="Google Shape;827;p19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28" name="Google Shape;828;p1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9" name="Google Shape;829;p1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0" name="Google Shape;830;p1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" name="Google Shape;832;p20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3" name="Google Shape;833;p20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34" name="Google Shape;834;p2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5" name="Google Shape;835;p2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6" name="Google Shape;836;p2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Content">
  <p:cSld name="1_Content">
    <p:spTree>
      <p:nvGrpSpPr>
        <p:cNvPr id="1" name="Shape 8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" name="Google Shape;838;g105c1e3f854_0_1010"/>
          <p:cNvSpPr/>
          <p:nvPr/>
        </p:nvSpPr>
        <p:spPr>
          <a:xfrm>
            <a:off x="11809415" y="6546183"/>
            <a:ext cx="372000" cy="2922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134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39" name="Google Shape;839;g105c1e3f854_0_1010" descr="C:\Users\HaLT15\Desktop\FPT Software Doc.png"/>
          <p:cNvPicPr preferRelativeResize="0"/>
          <p:nvPr/>
        </p:nvPicPr>
        <p:blipFill rotWithShape="1">
          <a:blip r:embed="rId2">
            <a:alphaModFix/>
          </a:blip>
          <a:srcRect b="32749"/>
          <a:stretch/>
        </p:blipFill>
        <p:spPr>
          <a:xfrm>
            <a:off x="11525948" y="155645"/>
            <a:ext cx="461305" cy="292194"/>
          </a:xfrm>
          <a:prstGeom prst="rect">
            <a:avLst/>
          </a:prstGeom>
          <a:noFill/>
          <a:ln>
            <a:noFill/>
          </a:ln>
        </p:spPr>
      </p:pic>
      <p:sp>
        <p:nvSpPr>
          <p:cNvPr id="840" name="Google Shape;840;g105c1e3f854_0_1010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53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None/>
              <a:defRPr sz="3200" b="1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/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41" name="Google Shape;841;g105c1e3f854_0_1010"/>
          <p:cNvSpPr txBox="1">
            <a:spLocks noGrp="1"/>
          </p:cNvSpPr>
          <p:nvPr>
            <p:ph type="body" idx="2"/>
          </p:nvPr>
        </p:nvSpPr>
        <p:spPr>
          <a:xfrm>
            <a:off x="405978" y="677804"/>
            <a:ext cx="11379900" cy="576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Char char="•"/>
              <a:defRPr sz="16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42" name="Google Shape;842;g105c1e3f854_0_1010"/>
          <p:cNvSpPr txBox="1"/>
          <p:nvPr/>
        </p:nvSpPr>
        <p:spPr>
          <a:xfrm>
            <a:off x="2618510" y="6569872"/>
            <a:ext cx="2164500" cy="24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rgbClr val="A5A5A5"/>
                </a:solidFill>
                <a:latin typeface="Arial"/>
                <a:ea typeface="Arial"/>
                <a:cs typeface="Arial"/>
                <a:sym typeface="Arial"/>
              </a:rPr>
              <a:t>© Copyright by FPT Software 2019</a:t>
            </a:r>
            <a:endParaRPr sz="1000" b="0" i="0" u="none" strike="noStrike" cap="none">
              <a:solidFill>
                <a:srgbClr val="A5A5A5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43" name="Google Shape;843;g105c1e3f854_0_101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115" y="25973"/>
            <a:ext cx="538199" cy="508628"/>
          </a:xfrm>
          <a:prstGeom prst="rect">
            <a:avLst/>
          </a:prstGeom>
          <a:noFill/>
          <a:ln>
            <a:noFill/>
          </a:ln>
        </p:spPr>
      </p:pic>
      <p:sp>
        <p:nvSpPr>
          <p:cNvPr id="844" name="Google Shape;844;g105c1e3f854_0_1010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>
            <a:lvl1pPr marL="0" marR="0" lv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cxnSp>
        <p:nvCxnSpPr>
          <p:cNvPr id="845" name="Google Shape;845;g105c1e3f854_0_1010"/>
          <p:cNvCxnSpPr/>
          <p:nvPr/>
        </p:nvCxnSpPr>
        <p:spPr>
          <a:xfrm>
            <a:off x="2472000" y="6521686"/>
            <a:ext cx="9720000" cy="0"/>
          </a:xfrm>
          <a:prstGeom prst="straightConnector1">
            <a:avLst/>
          </a:prstGeom>
          <a:noFill/>
          <a:ln w="9525" cap="flat" cmpd="sng">
            <a:solidFill>
              <a:srgbClr val="36365C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846" name="Google Shape;846;g105c1e3f854_0_1010"/>
          <p:cNvSpPr/>
          <p:nvPr/>
        </p:nvSpPr>
        <p:spPr>
          <a:xfrm>
            <a:off x="2439004" y="6526561"/>
            <a:ext cx="179506" cy="331439"/>
          </a:xfrm>
          <a:prstGeom prst="flowChartInputOutput">
            <a:avLst/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134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7" name="Google Shape;847;g105c1e3f854_0_1010"/>
          <p:cNvSpPr txBox="1"/>
          <p:nvPr/>
        </p:nvSpPr>
        <p:spPr>
          <a:xfrm>
            <a:off x="0" y="6569170"/>
            <a:ext cx="2528400" cy="24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PT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GITAL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OCESSING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RVICE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848" name="Google Shape;848;g105c1e3f854_0_1010"/>
          <p:cNvCxnSpPr/>
          <p:nvPr/>
        </p:nvCxnSpPr>
        <p:spPr>
          <a:xfrm>
            <a:off x="0" y="558943"/>
            <a:ext cx="12599999" cy="0"/>
          </a:xfrm>
          <a:prstGeom prst="straightConnector1">
            <a:avLst/>
          </a:prstGeom>
          <a:noFill/>
          <a:ln w="12700" cap="flat" cmpd="sng">
            <a:solidFill>
              <a:srgbClr val="010673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6_Content">
  <p:cSld name="16_Content"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105c1e3f854_0_1082"/>
          <p:cNvSpPr/>
          <p:nvPr/>
        </p:nvSpPr>
        <p:spPr>
          <a:xfrm>
            <a:off x="11809415" y="6546183"/>
            <a:ext cx="372000" cy="2922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134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51" name="Google Shape;851;g105c1e3f854_0_1082" descr="C:\Users\HaLT15\Desktop\FPT Software Doc.png"/>
          <p:cNvPicPr preferRelativeResize="0"/>
          <p:nvPr/>
        </p:nvPicPr>
        <p:blipFill rotWithShape="1">
          <a:blip r:embed="rId2">
            <a:alphaModFix/>
          </a:blip>
          <a:srcRect b="32749"/>
          <a:stretch/>
        </p:blipFill>
        <p:spPr>
          <a:xfrm>
            <a:off x="11525948" y="155645"/>
            <a:ext cx="461305" cy="292194"/>
          </a:xfrm>
          <a:prstGeom prst="rect">
            <a:avLst/>
          </a:prstGeom>
          <a:noFill/>
          <a:ln>
            <a:noFill/>
          </a:ln>
        </p:spPr>
      </p:pic>
      <p:sp>
        <p:nvSpPr>
          <p:cNvPr id="852" name="Google Shape;852;g105c1e3f854_0_1082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53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None/>
              <a:defRPr sz="3200" b="1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/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53" name="Google Shape;853;g105c1e3f854_0_1082"/>
          <p:cNvSpPr txBox="1">
            <a:spLocks noGrp="1"/>
          </p:cNvSpPr>
          <p:nvPr>
            <p:ph type="body" idx="2"/>
          </p:nvPr>
        </p:nvSpPr>
        <p:spPr>
          <a:xfrm>
            <a:off x="405978" y="677804"/>
            <a:ext cx="11379900" cy="576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Char char="•"/>
              <a:defRPr sz="16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54" name="Google Shape;854;g105c1e3f854_0_1082"/>
          <p:cNvSpPr txBox="1"/>
          <p:nvPr/>
        </p:nvSpPr>
        <p:spPr>
          <a:xfrm>
            <a:off x="2618510" y="6569872"/>
            <a:ext cx="2164500" cy="24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rgbClr val="A5A5A5"/>
                </a:solidFill>
                <a:latin typeface="Arial"/>
                <a:ea typeface="Arial"/>
                <a:cs typeface="Arial"/>
                <a:sym typeface="Arial"/>
              </a:rPr>
              <a:t>© Copyright by FPT Software 2019</a:t>
            </a:r>
            <a:endParaRPr sz="1000" b="0" i="0" u="none" strike="noStrike" cap="none">
              <a:solidFill>
                <a:srgbClr val="A5A5A5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55" name="Google Shape;855;g105c1e3f854_0_108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115" y="25973"/>
            <a:ext cx="538199" cy="508628"/>
          </a:xfrm>
          <a:prstGeom prst="rect">
            <a:avLst/>
          </a:prstGeom>
          <a:noFill/>
          <a:ln>
            <a:noFill/>
          </a:ln>
        </p:spPr>
      </p:pic>
      <p:sp>
        <p:nvSpPr>
          <p:cNvPr id="856" name="Google Shape;856;g105c1e3f854_0_1082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>
            <a:lvl1pPr marL="0" marR="0" lv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cxnSp>
        <p:nvCxnSpPr>
          <p:cNvPr id="857" name="Google Shape;857;g105c1e3f854_0_1082"/>
          <p:cNvCxnSpPr/>
          <p:nvPr/>
        </p:nvCxnSpPr>
        <p:spPr>
          <a:xfrm>
            <a:off x="2472000" y="6521686"/>
            <a:ext cx="9720000" cy="0"/>
          </a:xfrm>
          <a:prstGeom prst="straightConnector1">
            <a:avLst/>
          </a:prstGeom>
          <a:noFill/>
          <a:ln w="9525" cap="flat" cmpd="sng">
            <a:solidFill>
              <a:srgbClr val="36365C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858" name="Google Shape;858;g105c1e3f854_0_1082"/>
          <p:cNvSpPr/>
          <p:nvPr/>
        </p:nvSpPr>
        <p:spPr>
          <a:xfrm>
            <a:off x="2439004" y="6526561"/>
            <a:ext cx="179506" cy="331439"/>
          </a:xfrm>
          <a:prstGeom prst="flowChartInputOutput">
            <a:avLst/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134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59" name="Google Shape;859;g105c1e3f854_0_1082"/>
          <p:cNvSpPr txBox="1"/>
          <p:nvPr/>
        </p:nvSpPr>
        <p:spPr>
          <a:xfrm>
            <a:off x="0" y="6569170"/>
            <a:ext cx="2528400" cy="24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PT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GITAL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OCESSING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RVICE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860" name="Google Shape;860;g105c1e3f854_0_1082"/>
          <p:cNvCxnSpPr/>
          <p:nvPr/>
        </p:nvCxnSpPr>
        <p:spPr>
          <a:xfrm>
            <a:off x="0" y="558943"/>
            <a:ext cx="12599999" cy="0"/>
          </a:xfrm>
          <a:prstGeom prst="straightConnector1">
            <a:avLst/>
          </a:prstGeom>
          <a:noFill/>
          <a:ln w="12700" cap="flat" cmpd="sng">
            <a:solidFill>
              <a:srgbClr val="010673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">
  <p:cSld name="Content">
    <p:spTree>
      <p:nvGrpSpPr>
        <p:cNvPr id="1" name="Shape 5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" name="Google Shape;527;p8"/>
          <p:cNvSpPr/>
          <p:nvPr/>
        </p:nvSpPr>
        <p:spPr>
          <a:xfrm>
            <a:off x="11809415" y="6546183"/>
            <a:ext cx="372097" cy="292194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4F127F">
                  <a:alpha val="89019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28" name="Google Shape;528;p8" descr="C:\Users\HaLT15\Desktop\FPT Software Doc.png"/>
          <p:cNvPicPr preferRelativeResize="0"/>
          <p:nvPr/>
        </p:nvPicPr>
        <p:blipFill rotWithShape="1">
          <a:blip r:embed="rId2">
            <a:alphaModFix/>
          </a:blip>
          <a:srcRect b="32751"/>
          <a:stretch/>
        </p:blipFill>
        <p:spPr>
          <a:xfrm>
            <a:off x="11525948" y="155645"/>
            <a:ext cx="461305" cy="292194"/>
          </a:xfrm>
          <a:prstGeom prst="rect">
            <a:avLst/>
          </a:prstGeom>
          <a:noFill/>
          <a:ln>
            <a:noFill/>
          </a:ln>
        </p:spPr>
      </p:pic>
      <p:sp>
        <p:nvSpPr>
          <p:cNvPr id="529" name="Google Shape;529;p8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49965" cy="535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36365C"/>
              </a:buClr>
              <a:buSzPts val="3200"/>
              <a:buNone/>
              <a:defRPr sz="3200" b="1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30" name="Google Shape;530;p8"/>
          <p:cNvSpPr txBox="1">
            <a:spLocks noGrp="1"/>
          </p:cNvSpPr>
          <p:nvPr>
            <p:ph type="body" idx="2"/>
          </p:nvPr>
        </p:nvSpPr>
        <p:spPr>
          <a:xfrm>
            <a:off x="405978" y="677804"/>
            <a:ext cx="11380044" cy="57623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30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36365C"/>
              </a:buClr>
              <a:buSzPts val="1600"/>
              <a:buChar char="•"/>
              <a:defRPr sz="16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175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6365C"/>
              </a:buClr>
              <a:buSzPts val="14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lvl="2" indent="-3175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6365C"/>
              </a:buClr>
              <a:buSzPts val="14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lvl="3" indent="-3175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6365C"/>
              </a:buClr>
              <a:buSzPts val="14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lvl="4" indent="-3175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6365C"/>
              </a:buClr>
              <a:buSzPts val="14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31" name="Google Shape;531;p8"/>
          <p:cNvSpPr txBox="1"/>
          <p:nvPr/>
        </p:nvSpPr>
        <p:spPr>
          <a:xfrm>
            <a:off x="2618510" y="6569872"/>
            <a:ext cx="2164375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rgbClr val="A5A5A5"/>
                </a:solidFill>
                <a:latin typeface="Arial"/>
                <a:ea typeface="Arial"/>
                <a:cs typeface="Arial"/>
                <a:sym typeface="Arial"/>
              </a:rPr>
              <a:t>© Copyright by FPT Software 2019</a:t>
            </a:r>
            <a:endParaRPr sz="1000" b="0" i="0" u="none" strike="noStrike" cap="none">
              <a:solidFill>
                <a:srgbClr val="A5A5A5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32" name="Google Shape;532;p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115" y="25973"/>
            <a:ext cx="538199" cy="508628"/>
          </a:xfrm>
          <a:prstGeom prst="rect">
            <a:avLst/>
          </a:prstGeom>
          <a:noFill/>
          <a:ln>
            <a:noFill/>
          </a:ln>
        </p:spPr>
      </p:pic>
      <p:sp>
        <p:nvSpPr>
          <p:cNvPr id="533" name="Google Shape;533;p8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255" cy="246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>
            <a:lvl1pPr marL="0" marR="0" lv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cxnSp>
        <p:nvCxnSpPr>
          <p:cNvPr id="534" name="Google Shape;534;p8"/>
          <p:cNvCxnSpPr/>
          <p:nvPr/>
        </p:nvCxnSpPr>
        <p:spPr>
          <a:xfrm>
            <a:off x="2472000" y="6521686"/>
            <a:ext cx="9720000" cy="0"/>
          </a:xfrm>
          <a:prstGeom prst="straightConnector1">
            <a:avLst/>
          </a:prstGeom>
          <a:noFill/>
          <a:ln w="9525" cap="flat" cmpd="sng">
            <a:solidFill>
              <a:srgbClr val="36365C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535" name="Google Shape;535;p8"/>
          <p:cNvSpPr/>
          <p:nvPr/>
        </p:nvSpPr>
        <p:spPr>
          <a:xfrm>
            <a:off x="2439004" y="6526561"/>
            <a:ext cx="179506" cy="331439"/>
          </a:xfrm>
          <a:prstGeom prst="flowChartInputOutput">
            <a:avLst/>
          </a:prstGeom>
          <a:gradFill>
            <a:gsLst>
              <a:gs pos="0">
                <a:srgbClr val="4F127F">
                  <a:alpha val="89019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6" name="Google Shape;536;p8"/>
          <p:cNvSpPr txBox="1"/>
          <p:nvPr/>
        </p:nvSpPr>
        <p:spPr>
          <a:xfrm>
            <a:off x="0" y="6569170"/>
            <a:ext cx="2528256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PT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GITAL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OCESSING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RVICE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537" name="Google Shape;537;p8"/>
          <p:cNvCxnSpPr/>
          <p:nvPr/>
        </p:nvCxnSpPr>
        <p:spPr>
          <a:xfrm>
            <a:off x="0" y="558943"/>
            <a:ext cx="12599999" cy="0"/>
          </a:xfrm>
          <a:prstGeom prst="straightConnector1">
            <a:avLst/>
          </a:prstGeom>
          <a:noFill/>
          <a:ln w="12700" cap="flat" cmpd="sng">
            <a:solidFill>
              <a:srgbClr val="010673"/>
            </a:solidFill>
            <a:prstDash val="solid"/>
            <a:miter lim="800000"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7_Content">
  <p:cSld name="17_Content">
    <p:spTree>
      <p:nvGrpSpPr>
        <p:cNvPr id="1" name="Shape 8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2" name="Google Shape;862;g105c1e3f854_0_1094"/>
          <p:cNvSpPr/>
          <p:nvPr/>
        </p:nvSpPr>
        <p:spPr>
          <a:xfrm>
            <a:off x="11809415" y="6546183"/>
            <a:ext cx="372000" cy="2922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134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63" name="Google Shape;863;g105c1e3f854_0_1094" descr="C:\Users\HaLT15\Desktop\FPT Software Doc.png"/>
          <p:cNvPicPr preferRelativeResize="0"/>
          <p:nvPr/>
        </p:nvPicPr>
        <p:blipFill rotWithShape="1">
          <a:blip r:embed="rId2">
            <a:alphaModFix/>
          </a:blip>
          <a:srcRect b="32749"/>
          <a:stretch/>
        </p:blipFill>
        <p:spPr>
          <a:xfrm>
            <a:off x="11525948" y="155645"/>
            <a:ext cx="461305" cy="292194"/>
          </a:xfrm>
          <a:prstGeom prst="rect">
            <a:avLst/>
          </a:prstGeom>
          <a:noFill/>
          <a:ln>
            <a:noFill/>
          </a:ln>
        </p:spPr>
      </p:pic>
      <p:sp>
        <p:nvSpPr>
          <p:cNvPr id="864" name="Google Shape;864;g105c1e3f854_0_1094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53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None/>
              <a:defRPr sz="3200" b="1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/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65" name="Google Shape;865;g105c1e3f854_0_1094"/>
          <p:cNvSpPr txBox="1">
            <a:spLocks noGrp="1"/>
          </p:cNvSpPr>
          <p:nvPr>
            <p:ph type="body" idx="2"/>
          </p:nvPr>
        </p:nvSpPr>
        <p:spPr>
          <a:xfrm>
            <a:off x="405978" y="677804"/>
            <a:ext cx="11379900" cy="576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Char char="•"/>
              <a:defRPr sz="16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66" name="Google Shape;866;g105c1e3f854_0_1094"/>
          <p:cNvSpPr txBox="1"/>
          <p:nvPr/>
        </p:nvSpPr>
        <p:spPr>
          <a:xfrm>
            <a:off x="2618510" y="6569872"/>
            <a:ext cx="2164500" cy="24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rgbClr val="A5A5A5"/>
                </a:solidFill>
                <a:latin typeface="Arial"/>
                <a:ea typeface="Arial"/>
                <a:cs typeface="Arial"/>
                <a:sym typeface="Arial"/>
              </a:rPr>
              <a:t>© Copyright by FPT Software 2019</a:t>
            </a:r>
            <a:endParaRPr sz="1000" b="0" i="0" u="none" strike="noStrike" cap="none">
              <a:solidFill>
                <a:srgbClr val="A5A5A5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67" name="Google Shape;867;g105c1e3f854_0_109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115" y="25973"/>
            <a:ext cx="538199" cy="508628"/>
          </a:xfrm>
          <a:prstGeom prst="rect">
            <a:avLst/>
          </a:prstGeom>
          <a:noFill/>
          <a:ln>
            <a:noFill/>
          </a:ln>
        </p:spPr>
      </p:pic>
      <p:sp>
        <p:nvSpPr>
          <p:cNvPr id="868" name="Google Shape;868;g105c1e3f854_0_1094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>
            <a:lvl1pPr marL="0" marR="0" lv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cxnSp>
        <p:nvCxnSpPr>
          <p:cNvPr id="869" name="Google Shape;869;g105c1e3f854_0_1094"/>
          <p:cNvCxnSpPr/>
          <p:nvPr/>
        </p:nvCxnSpPr>
        <p:spPr>
          <a:xfrm>
            <a:off x="2472000" y="6521686"/>
            <a:ext cx="9720000" cy="0"/>
          </a:xfrm>
          <a:prstGeom prst="straightConnector1">
            <a:avLst/>
          </a:prstGeom>
          <a:noFill/>
          <a:ln w="9525" cap="flat" cmpd="sng">
            <a:solidFill>
              <a:srgbClr val="36365C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870" name="Google Shape;870;g105c1e3f854_0_1094"/>
          <p:cNvSpPr/>
          <p:nvPr/>
        </p:nvSpPr>
        <p:spPr>
          <a:xfrm>
            <a:off x="2439004" y="6526561"/>
            <a:ext cx="179506" cy="331439"/>
          </a:xfrm>
          <a:prstGeom prst="flowChartInputOutput">
            <a:avLst/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134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1" name="Google Shape;871;g105c1e3f854_0_1094"/>
          <p:cNvSpPr txBox="1"/>
          <p:nvPr/>
        </p:nvSpPr>
        <p:spPr>
          <a:xfrm>
            <a:off x="0" y="6569170"/>
            <a:ext cx="2528400" cy="24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PT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GITAL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OCESSING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RVICE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872" name="Google Shape;872;g105c1e3f854_0_1094"/>
          <p:cNvCxnSpPr/>
          <p:nvPr/>
        </p:nvCxnSpPr>
        <p:spPr>
          <a:xfrm>
            <a:off x="0" y="558943"/>
            <a:ext cx="12599999" cy="0"/>
          </a:xfrm>
          <a:prstGeom prst="straightConnector1">
            <a:avLst/>
          </a:prstGeom>
          <a:noFill/>
          <a:ln w="12700" cap="flat" cmpd="sng">
            <a:solidFill>
              <a:srgbClr val="010673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 Slide">
  <p:cSld name="Thank you Slide"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6" name="Google Shape;586;g106ed812eb4_0_16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1"/>
          </a:xfrm>
          <a:prstGeom prst="rect">
            <a:avLst/>
          </a:prstGeom>
          <a:noFill/>
          <a:ln>
            <a:noFill/>
          </a:ln>
        </p:spPr>
      </p:pic>
      <p:sp>
        <p:nvSpPr>
          <p:cNvPr id="587" name="Google Shape;587;g106ed812eb4_0_166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FFFFFF">
                  <a:alpha val="0"/>
                </a:srgbClr>
              </a:gs>
              <a:gs pos="78000">
                <a:schemeClr val="lt1"/>
              </a:gs>
              <a:gs pos="100000">
                <a:schemeClr val="lt1"/>
              </a:gs>
            </a:gsLst>
            <a:lin ang="8400134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endParaRPr sz="19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8" name="Google Shape;588;g106ed812eb4_0_166"/>
          <p:cNvSpPr/>
          <p:nvPr/>
        </p:nvSpPr>
        <p:spPr>
          <a:xfrm flipH="1"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FFFFFF">
                  <a:alpha val="0"/>
                </a:srgbClr>
              </a:gs>
              <a:gs pos="54000">
                <a:srgbClr val="FFFFFF">
                  <a:alpha val="0"/>
                </a:srgbClr>
              </a:gs>
              <a:gs pos="66000">
                <a:srgbClr val="FFFFFF"/>
              </a:gs>
              <a:gs pos="83000">
                <a:srgbClr val="FFFFFF"/>
              </a:gs>
              <a:gs pos="100000">
                <a:schemeClr val="lt1"/>
              </a:gs>
            </a:gsLst>
            <a:lin ang="10200138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endParaRPr sz="19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89" name="Google Shape;589;g106ed812eb4_0_166" descr="A close up of a logo&#10;&#10;Description generated with high confidence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flipH="1">
            <a:off x="6254481" y="0"/>
            <a:ext cx="5937519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90" name="Google Shape;590;g106ed812eb4_0_16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33399" y="2160207"/>
            <a:ext cx="4389120" cy="1714055"/>
          </a:xfrm>
          <a:prstGeom prst="rect">
            <a:avLst/>
          </a:prstGeom>
          <a:noFill/>
          <a:ln>
            <a:noFill/>
          </a:ln>
        </p:spPr>
      </p:pic>
      <p:sp>
        <p:nvSpPr>
          <p:cNvPr id="591" name="Google Shape;591;g106ed812eb4_0_166"/>
          <p:cNvSpPr txBox="1">
            <a:spLocks noGrp="1"/>
          </p:cNvSpPr>
          <p:nvPr>
            <p:ph type="body" idx="1"/>
          </p:nvPr>
        </p:nvSpPr>
        <p:spPr>
          <a:xfrm>
            <a:off x="581320" y="3907301"/>
            <a:ext cx="7725300" cy="84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marR="0" lvl="0" indent="-228600" algn="l">
              <a:lnSpc>
                <a:spcPct val="90000"/>
              </a:lnSpc>
              <a:spcBef>
                <a:spcPts val="1100"/>
              </a:spcBef>
              <a:spcAft>
                <a:spcPts val="0"/>
              </a:spcAft>
              <a:buClr>
                <a:srgbClr val="F27228"/>
              </a:buClr>
              <a:buSzPts val="5500"/>
              <a:buFont typeface="Arial"/>
              <a:buNone/>
              <a:defRPr sz="5500" b="1" i="0" u="none" strike="noStrike" cap="none">
                <a:solidFill>
                  <a:srgbClr val="160976"/>
                </a:solidFill>
                <a:latin typeface="Quattrocento Sans"/>
                <a:ea typeface="Quattrocento Sans"/>
                <a:cs typeface="Quattrocento Sans"/>
                <a:sym typeface="Quattrocento Sans"/>
              </a:defRPr>
            </a:lvl1pPr>
            <a:lvl2pPr marL="914400" marR="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925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900"/>
              <a:buFont typeface="Arial"/>
              <a:buChar char="•"/>
              <a:defRPr sz="1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925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900"/>
              <a:buFont typeface="Arial"/>
              <a:buChar char="•"/>
              <a:defRPr sz="1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925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900"/>
              <a:buFont typeface="Arial"/>
              <a:buChar char="•"/>
              <a:defRPr sz="1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925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900"/>
              <a:buFont typeface="Arial"/>
              <a:buChar char="•"/>
              <a:defRPr sz="1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925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900"/>
              <a:buFont typeface="Arial"/>
              <a:buChar char="•"/>
              <a:defRPr sz="1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925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900"/>
              <a:buFont typeface="Arial"/>
              <a:buChar char="•"/>
              <a:defRPr sz="1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75687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">
  <p:cSld name="Section Title">
    <p:spTree>
      <p:nvGrpSpPr>
        <p:cNvPr id="1" name="Shape 5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9" name="Google Shape;539;p9" descr="Logo FPT.wmf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24951" y="3093166"/>
            <a:ext cx="974392" cy="5400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0" name="Google Shape;540;p9"/>
          <p:cNvGrpSpPr/>
          <p:nvPr/>
        </p:nvGrpSpPr>
        <p:grpSpPr>
          <a:xfrm>
            <a:off x="224035" y="3848396"/>
            <a:ext cx="1374649" cy="1374741"/>
            <a:chOff x="6154804" y="825489"/>
            <a:chExt cx="1301712" cy="1301799"/>
          </a:xfrm>
        </p:grpSpPr>
        <p:sp>
          <p:nvSpPr>
            <p:cNvPr id="541" name="Google Shape;541;p9"/>
            <p:cNvSpPr/>
            <p:nvPr/>
          </p:nvSpPr>
          <p:spPr>
            <a:xfrm>
              <a:off x="6154804" y="1476432"/>
              <a:ext cx="650856" cy="650856"/>
            </a:xfrm>
            <a:prstGeom prst="rect">
              <a:avLst/>
            </a:prstGeom>
            <a:solidFill>
              <a:srgbClr val="EBEB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42" name="Google Shape;542;p9"/>
            <p:cNvSpPr/>
            <p:nvPr/>
          </p:nvSpPr>
          <p:spPr>
            <a:xfrm>
              <a:off x="6805660" y="1476432"/>
              <a:ext cx="650856" cy="650856"/>
            </a:xfrm>
            <a:prstGeom prst="rect">
              <a:avLst/>
            </a:prstGeom>
            <a:solidFill>
              <a:srgbClr val="CCCC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43" name="Google Shape;543;p9"/>
            <p:cNvSpPr/>
            <p:nvPr/>
          </p:nvSpPr>
          <p:spPr>
            <a:xfrm>
              <a:off x="6805660" y="825489"/>
              <a:ext cx="650856" cy="650856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544" name="Google Shape;544;p9"/>
          <p:cNvSpPr txBox="1"/>
          <p:nvPr/>
        </p:nvSpPr>
        <p:spPr>
          <a:xfrm>
            <a:off x="0" y="5230509"/>
            <a:ext cx="9468000" cy="36000"/>
          </a:xfrm>
          <a:prstGeom prst="rect">
            <a:avLst/>
          </a:prstGeom>
          <a:gradFill>
            <a:gsLst>
              <a:gs pos="0">
                <a:srgbClr val="4F127F">
                  <a:alpha val="89019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000" scaled="0"/>
          </a:gradFill>
          <a:ln>
            <a:noFill/>
          </a:ln>
        </p:spPr>
        <p:txBody>
          <a:bodyPr spcFirstLastPara="1" wrap="square" lIns="91425" tIns="0" rIns="91425" bIns="0" anchor="ctr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5" name="Google Shape;545;p9"/>
          <p:cNvSpPr txBox="1">
            <a:spLocks noGrp="1"/>
          </p:cNvSpPr>
          <p:nvPr>
            <p:ph type="body" idx="1"/>
          </p:nvPr>
        </p:nvSpPr>
        <p:spPr>
          <a:xfrm>
            <a:off x="919676" y="3832494"/>
            <a:ext cx="675249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4000"/>
              <a:buNone/>
              <a:defRPr sz="400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46" name="Google Shape;546;p9"/>
          <p:cNvSpPr txBox="1">
            <a:spLocks noGrp="1"/>
          </p:cNvSpPr>
          <p:nvPr>
            <p:ph type="body" idx="2"/>
          </p:nvPr>
        </p:nvSpPr>
        <p:spPr>
          <a:xfrm>
            <a:off x="1742978" y="4602178"/>
            <a:ext cx="7725022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36365C"/>
              </a:buClr>
              <a:buSzPts val="4000"/>
              <a:buNone/>
              <a:defRPr sz="40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47" name="Google Shape;547;p9"/>
          <p:cNvSpPr txBox="1">
            <a:spLocks noGrp="1"/>
          </p:cNvSpPr>
          <p:nvPr>
            <p:ph type="body" idx="3"/>
          </p:nvPr>
        </p:nvSpPr>
        <p:spPr>
          <a:xfrm>
            <a:off x="1742978" y="3832494"/>
            <a:ext cx="7725022" cy="7571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36365C"/>
              </a:buClr>
              <a:buSzPts val="4800"/>
              <a:buNone/>
              <a:defRPr sz="4800" b="1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grpSp>
        <p:nvGrpSpPr>
          <p:cNvPr id="548" name="Google Shape;548;p9"/>
          <p:cNvGrpSpPr/>
          <p:nvPr/>
        </p:nvGrpSpPr>
        <p:grpSpPr>
          <a:xfrm>
            <a:off x="1742978" y="0"/>
            <a:ext cx="1225379" cy="2754000"/>
            <a:chOff x="6805557" y="0"/>
            <a:chExt cx="1225379" cy="2754000"/>
          </a:xfrm>
        </p:grpSpPr>
        <p:sp>
          <p:nvSpPr>
            <p:cNvPr id="549" name="Google Shape;549;p9"/>
            <p:cNvSpPr/>
            <p:nvPr/>
          </p:nvSpPr>
          <p:spPr>
            <a:xfrm>
              <a:off x="6805557" y="2449643"/>
              <a:ext cx="304357" cy="304357"/>
            </a:xfrm>
            <a:prstGeom prst="rect">
              <a:avLst/>
            </a:prstGeom>
            <a:solidFill>
              <a:srgbClr val="EBEB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50" name="Google Shape;550;p9"/>
            <p:cNvSpPr/>
            <p:nvPr/>
          </p:nvSpPr>
          <p:spPr>
            <a:xfrm>
              <a:off x="7113660" y="2449643"/>
              <a:ext cx="304357" cy="304357"/>
            </a:xfrm>
            <a:prstGeom prst="rect">
              <a:avLst/>
            </a:prstGeom>
            <a:solidFill>
              <a:srgbClr val="CCCC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51" name="Google Shape;551;p9"/>
            <p:cNvSpPr/>
            <p:nvPr/>
          </p:nvSpPr>
          <p:spPr>
            <a:xfrm>
              <a:off x="7420120" y="2449643"/>
              <a:ext cx="304357" cy="304357"/>
            </a:xfrm>
            <a:prstGeom prst="rect">
              <a:avLst/>
            </a:prstGeom>
            <a:solidFill>
              <a:srgbClr val="EBEB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52" name="Google Shape;552;p9"/>
            <p:cNvSpPr/>
            <p:nvPr/>
          </p:nvSpPr>
          <p:spPr>
            <a:xfrm>
              <a:off x="7726579" y="2449643"/>
              <a:ext cx="304357" cy="304357"/>
            </a:xfrm>
            <a:prstGeom prst="rect">
              <a:avLst/>
            </a:prstGeom>
            <a:solidFill>
              <a:srgbClr val="CCCC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53" name="Google Shape;553;p9"/>
            <p:cNvSpPr/>
            <p:nvPr/>
          </p:nvSpPr>
          <p:spPr>
            <a:xfrm>
              <a:off x="7726579" y="2143435"/>
              <a:ext cx="304357" cy="304357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54" name="Google Shape;554;p9"/>
            <p:cNvSpPr/>
            <p:nvPr/>
          </p:nvSpPr>
          <p:spPr>
            <a:xfrm>
              <a:off x="6805557" y="2137742"/>
              <a:ext cx="304357" cy="304357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55" name="Google Shape;555;p9"/>
            <p:cNvSpPr/>
            <p:nvPr/>
          </p:nvSpPr>
          <p:spPr>
            <a:xfrm>
              <a:off x="7113660" y="1832172"/>
              <a:ext cx="304357" cy="304357"/>
            </a:xfrm>
            <a:prstGeom prst="rect">
              <a:avLst/>
            </a:prstGeom>
            <a:solidFill>
              <a:srgbClr val="EBEB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56" name="Google Shape;556;p9"/>
            <p:cNvSpPr/>
            <p:nvPr/>
          </p:nvSpPr>
          <p:spPr>
            <a:xfrm>
              <a:off x="7113660" y="2137534"/>
              <a:ext cx="304357" cy="304357"/>
            </a:xfrm>
            <a:prstGeom prst="rect">
              <a:avLst/>
            </a:prstGeom>
            <a:solidFill>
              <a:srgbClr val="CCCC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57" name="Google Shape;557;p9"/>
            <p:cNvSpPr/>
            <p:nvPr/>
          </p:nvSpPr>
          <p:spPr>
            <a:xfrm>
              <a:off x="7420120" y="1832172"/>
              <a:ext cx="304357" cy="304357"/>
            </a:xfrm>
            <a:prstGeom prst="rect">
              <a:avLst/>
            </a:prstGeom>
            <a:solidFill>
              <a:srgbClr val="CCCC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58" name="Google Shape;558;p9"/>
            <p:cNvSpPr/>
            <p:nvPr/>
          </p:nvSpPr>
          <p:spPr>
            <a:xfrm>
              <a:off x="7420120" y="1526810"/>
              <a:ext cx="304357" cy="304357"/>
            </a:xfrm>
            <a:prstGeom prst="rect">
              <a:avLst/>
            </a:prstGeom>
            <a:solidFill>
              <a:srgbClr val="EBEB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59" name="Google Shape;559;p9"/>
            <p:cNvSpPr/>
            <p:nvPr/>
          </p:nvSpPr>
          <p:spPr>
            <a:xfrm>
              <a:off x="7726579" y="1531025"/>
              <a:ext cx="304357" cy="304357"/>
            </a:xfrm>
            <a:prstGeom prst="rect">
              <a:avLst/>
            </a:prstGeom>
            <a:solidFill>
              <a:srgbClr val="CCCC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60" name="Google Shape;560;p9"/>
            <p:cNvSpPr/>
            <p:nvPr/>
          </p:nvSpPr>
          <p:spPr>
            <a:xfrm>
              <a:off x="7420120" y="916086"/>
              <a:ext cx="304357" cy="304357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61" name="Google Shape;561;p9"/>
            <p:cNvSpPr/>
            <p:nvPr/>
          </p:nvSpPr>
          <p:spPr>
            <a:xfrm>
              <a:off x="6805557" y="1527428"/>
              <a:ext cx="304357" cy="304357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62" name="Google Shape;562;p9"/>
            <p:cNvSpPr/>
            <p:nvPr/>
          </p:nvSpPr>
          <p:spPr>
            <a:xfrm>
              <a:off x="7113660" y="610724"/>
              <a:ext cx="304357" cy="304357"/>
            </a:xfrm>
            <a:prstGeom prst="rect">
              <a:avLst/>
            </a:prstGeom>
            <a:solidFill>
              <a:srgbClr val="EBEB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63" name="Google Shape;563;p9"/>
            <p:cNvSpPr/>
            <p:nvPr/>
          </p:nvSpPr>
          <p:spPr>
            <a:xfrm>
              <a:off x="7113660" y="916086"/>
              <a:ext cx="304357" cy="304357"/>
            </a:xfrm>
            <a:prstGeom prst="rect">
              <a:avLst/>
            </a:prstGeom>
            <a:solidFill>
              <a:srgbClr val="CCCC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64" name="Google Shape;564;p9"/>
            <p:cNvSpPr/>
            <p:nvPr/>
          </p:nvSpPr>
          <p:spPr>
            <a:xfrm>
              <a:off x="7420120" y="610724"/>
              <a:ext cx="304357" cy="304357"/>
            </a:xfrm>
            <a:prstGeom prst="rect">
              <a:avLst/>
            </a:prstGeom>
            <a:solidFill>
              <a:srgbClr val="CCCC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65" name="Google Shape;565;p9"/>
            <p:cNvSpPr/>
            <p:nvPr/>
          </p:nvSpPr>
          <p:spPr>
            <a:xfrm>
              <a:off x="7420120" y="305362"/>
              <a:ext cx="304357" cy="304357"/>
            </a:xfrm>
            <a:prstGeom prst="rect">
              <a:avLst/>
            </a:prstGeom>
            <a:solidFill>
              <a:srgbClr val="EBEB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66" name="Google Shape;566;p9"/>
            <p:cNvSpPr/>
            <p:nvPr/>
          </p:nvSpPr>
          <p:spPr>
            <a:xfrm>
              <a:off x="7726579" y="306205"/>
              <a:ext cx="304357" cy="304357"/>
            </a:xfrm>
            <a:prstGeom prst="rect">
              <a:avLst/>
            </a:prstGeom>
            <a:solidFill>
              <a:srgbClr val="CCCC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67" name="Google Shape;567;p9"/>
            <p:cNvSpPr/>
            <p:nvPr/>
          </p:nvSpPr>
          <p:spPr>
            <a:xfrm>
              <a:off x="7726579" y="0"/>
              <a:ext cx="304357" cy="304357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68" name="Google Shape;568;p9"/>
            <p:cNvSpPr/>
            <p:nvPr/>
          </p:nvSpPr>
          <p:spPr>
            <a:xfrm>
              <a:off x="6805557" y="306800"/>
              <a:ext cx="304357" cy="304357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69" name="Google Shape;569;p9"/>
            <p:cNvSpPr/>
            <p:nvPr/>
          </p:nvSpPr>
          <p:spPr>
            <a:xfrm>
              <a:off x="7726579" y="612410"/>
              <a:ext cx="304357" cy="304357"/>
            </a:xfrm>
            <a:prstGeom prst="rect">
              <a:avLst/>
            </a:prstGeom>
            <a:solidFill>
              <a:srgbClr val="EBEB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70" name="Google Shape;570;p9"/>
            <p:cNvSpPr/>
            <p:nvPr/>
          </p:nvSpPr>
          <p:spPr>
            <a:xfrm>
              <a:off x="7113660" y="0"/>
              <a:ext cx="304357" cy="304357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71" name="Google Shape;571;p9"/>
            <p:cNvSpPr/>
            <p:nvPr/>
          </p:nvSpPr>
          <p:spPr>
            <a:xfrm>
              <a:off x="6805557" y="917114"/>
              <a:ext cx="304357" cy="304357"/>
            </a:xfrm>
            <a:prstGeom prst="rect">
              <a:avLst/>
            </a:prstGeom>
            <a:solidFill>
              <a:srgbClr val="EBEB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72" name="Google Shape;572;p9"/>
            <p:cNvSpPr/>
            <p:nvPr/>
          </p:nvSpPr>
          <p:spPr>
            <a:xfrm>
              <a:off x="6805557" y="0"/>
              <a:ext cx="306000" cy="306000"/>
            </a:xfrm>
            <a:prstGeom prst="rect">
              <a:avLst/>
            </a:prstGeom>
            <a:gradFill>
              <a:gsLst>
                <a:gs pos="0">
                  <a:srgbClr val="4F127F">
                    <a:alpha val="89019"/>
                  </a:srgbClr>
                </a:gs>
                <a:gs pos="52999">
                  <a:srgbClr val="160976"/>
                </a:gs>
                <a:gs pos="84000">
                  <a:srgbClr val="010673"/>
                </a:gs>
                <a:gs pos="100000">
                  <a:srgbClr val="010673"/>
                </a:gs>
              </a:gsLst>
              <a:lin ang="8400000" scaled="0"/>
            </a:gradFill>
            <a:ln w="9525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73" name="Google Shape;573;p9"/>
            <p:cNvSpPr/>
            <p:nvPr/>
          </p:nvSpPr>
          <p:spPr>
            <a:xfrm>
              <a:off x="7113660" y="1221448"/>
              <a:ext cx="304357" cy="304357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74" name="Google Shape;574;p9"/>
            <p:cNvSpPr/>
            <p:nvPr/>
          </p:nvSpPr>
          <p:spPr>
            <a:xfrm>
              <a:off x="7726579" y="1224820"/>
              <a:ext cx="304357" cy="304357"/>
            </a:xfrm>
            <a:prstGeom prst="rect">
              <a:avLst/>
            </a:prstGeom>
            <a:solidFill>
              <a:srgbClr val="EBEB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Arial"/>
                <a:buNone/>
              </a:pPr>
              <a:endParaRPr sz="28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575" name="Google Shape;575;p9"/>
          <p:cNvSpPr txBox="1">
            <a:spLocks noGrp="1"/>
          </p:cNvSpPr>
          <p:nvPr>
            <p:ph type="sldNum" idx="12"/>
          </p:nvPr>
        </p:nvSpPr>
        <p:spPr>
          <a:xfrm>
            <a:off x="11409045" y="6333134"/>
            <a:ext cx="731700" cy="52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3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Content">
  <p:cSld name="2_Content"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" name="Google Shape;577;p34"/>
          <p:cNvSpPr/>
          <p:nvPr/>
        </p:nvSpPr>
        <p:spPr>
          <a:xfrm>
            <a:off x="11809415" y="6546183"/>
            <a:ext cx="372097" cy="292194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78" name="Google Shape;578;p34" descr="C:\Users\HaLT15\Desktop\FPT Software Doc.png"/>
          <p:cNvPicPr preferRelativeResize="0"/>
          <p:nvPr/>
        </p:nvPicPr>
        <p:blipFill rotWithShape="1">
          <a:blip r:embed="rId2">
            <a:alphaModFix/>
          </a:blip>
          <a:srcRect b="32751"/>
          <a:stretch/>
        </p:blipFill>
        <p:spPr>
          <a:xfrm>
            <a:off x="11525948" y="155645"/>
            <a:ext cx="461305" cy="292194"/>
          </a:xfrm>
          <a:prstGeom prst="rect">
            <a:avLst/>
          </a:prstGeom>
          <a:noFill/>
          <a:ln>
            <a:noFill/>
          </a:ln>
        </p:spPr>
      </p:pic>
      <p:sp>
        <p:nvSpPr>
          <p:cNvPr id="579" name="Google Shape;579;p34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49965" cy="535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None/>
              <a:defRPr sz="3200" b="1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/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80" name="Google Shape;580;p34"/>
          <p:cNvSpPr txBox="1">
            <a:spLocks noGrp="1"/>
          </p:cNvSpPr>
          <p:nvPr>
            <p:ph type="body" idx="2"/>
          </p:nvPr>
        </p:nvSpPr>
        <p:spPr>
          <a:xfrm>
            <a:off x="405978" y="677804"/>
            <a:ext cx="11380044" cy="57623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Char char="•"/>
              <a:defRPr sz="16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81" name="Google Shape;581;p34"/>
          <p:cNvSpPr txBox="1"/>
          <p:nvPr/>
        </p:nvSpPr>
        <p:spPr>
          <a:xfrm>
            <a:off x="2618510" y="6569872"/>
            <a:ext cx="2164375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rgbClr val="A5A5A5"/>
                </a:solidFill>
                <a:latin typeface="Arial"/>
                <a:ea typeface="Arial"/>
                <a:cs typeface="Arial"/>
                <a:sym typeface="Arial"/>
              </a:rPr>
              <a:t>© Copyright by FPT Software 2019</a:t>
            </a:r>
            <a:endParaRPr sz="1000" b="0" i="0" u="none" strike="noStrike" cap="none">
              <a:solidFill>
                <a:srgbClr val="A5A5A5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82" name="Google Shape;582;p3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115" y="25973"/>
            <a:ext cx="538199" cy="508628"/>
          </a:xfrm>
          <a:prstGeom prst="rect">
            <a:avLst/>
          </a:prstGeom>
          <a:noFill/>
          <a:ln>
            <a:noFill/>
          </a:ln>
        </p:spPr>
      </p:pic>
      <p:sp>
        <p:nvSpPr>
          <p:cNvPr id="583" name="Google Shape;583;p34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255" cy="246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>
            <a:lvl1pPr marL="0" marR="0" lv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cxnSp>
        <p:nvCxnSpPr>
          <p:cNvPr id="584" name="Google Shape;584;p34"/>
          <p:cNvCxnSpPr/>
          <p:nvPr/>
        </p:nvCxnSpPr>
        <p:spPr>
          <a:xfrm>
            <a:off x="2472000" y="6521686"/>
            <a:ext cx="9720000" cy="0"/>
          </a:xfrm>
          <a:prstGeom prst="straightConnector1">
            <a:avLst/>
          </a:prstGeom>
          <a:noFill/>
          <a:ln w="9525" cap="flat" cmpd="sng">
            <a:solidFill>
              <a:srgbClr val="36365C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585" name="Google Shape;585;p34"/>
          <p:cNvSpPr/>
          <p:nvPr/>
        </p:nvSpPr>
        <p:spPr>
          <a:xfrm>
            <a:off x="2439004" y="6526561"/>
            <a:ext cx="179506" cy="331439"/>
          </a:xfrm>
          <a:prstGeom prst="flowChartInputOutput">
            <a:avLst/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6" name="Google Shape;586;p34"/>
          <p:cNvSpPr txBox="1"/>
          <p:nvPr/>
        </p:nvSpPr>
        <p:spPr>
          <a:xfrm>
            <a:off x="0" y="6569170"/>
            <a:ext cx="2528256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PT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GITAL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OCESSING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RVICE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587" name="Google Shape;587;p34"/>
          <p:cNvCxnSpPr/>
          <p:nvPr/>
        </p:nvCxnSpPr>
        <p:spPr>
          <a:xfrm>
            <a:off x="0" y="558943"/>
            <a:ext cx="12599999" cy="0"/>
          </a:xfrm>
          <a:prstGeom prst="straightConnector1">
            <a:avLst/>
          </a:prstGeom>
          <a:noFill/>
          <a:ln w="12700" cap="flat" cmpd="sng">
            <a:solidFill>
              <a:srgbClr val="010673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3_Content">
  <p:cSld name="3_Content"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" name="Google Shape;589;p35"/>
          <p:cNvSpPr/>
          <p:nvPr/>
        </p:nvSpPr>
        <p:spPr>
          <a:xfrm>
            <a:off x="11809415" y="6546183"/>
            <a:ext cx="372097" cy="292194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90" name="Google Shape;590;p35" descr="C:\Users\HaLT15\Desktop\FPT Software Doc.png"/>
          <p:cNvPicPr preferRelativeResize="0"/>
          <p:nvPr/>
        </p:nvPicPr>
        <p:blipFill rotWithShape="1">
          <a:blip r:embed="rId2">
            <a:alphaModFix/>
          </a:blip>
          <a:srcRect b="32751"/>
          <a:stretch/>
        </p:blipFill>
        <p:spPr>
          <a:xfrm>
            <a:off x="11525948" y="155645"/>
            <a:ext cx="461305" cy="292194"/>
          </a:xfrm>
          <a:prstGeom prst="rect">
            <a:avLst/>
          </a:prstGeom>
          <a:noFill/>
          <a:ln>
            <a:noFill/>
          </a:ln>
        </p:spPr>
      </p:pic>
      <p:sp>
        <p:nvSpPr>
          <p:cNvPr id="591" name="Google Shape;591;p35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49965" cy="535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None/>
              <a:defRPr sz="3200" b="1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/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92" name="Google Shape;592;p35"/>
          <p:cNvSpPr txBox="1">
            <a:spLocks noGrp="1"/>
          </p:cNvSpPr>
          <p:nvPr>
            <p:ph type="body" idx="2"/>
          </p:nvPr>
        </p:nvSpPr>
        <p:spPr>
          <a:xfrm>
            <a:off x="405978" y="677804"/>
            <a:ext cx="11380044" cy="57623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Char char="•"/>
              <a:defRPr sz="16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93" name="Google Shape;593;p35"/>
          <p:cNvSpPr txBox="1"/>
          <p:nvPr/>
        </p:nvSpPr>
        <p:spPr>
          <a:xfrm>
            <a:off x="2618510" y="6569872"/>
            <a:ext cx="2164375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rgbClr val="A5A5A5"/>
                </a:solidFill>
                <a:latin typeface="Arial"/>
                <a:ea typeface="Arial"/>
                <a:cs typeface="Arial"/>
                <a:sym typeface="Arial"/>
              </a:rPr>
              <a:t>© Copyright by FPT Software 2019</a:t>
            </a:r>
            <a:endParaRPr sz="1000" b="0" i="0" u="none" strike="noStrike" cap="none">
              <a:solidFill>
                <a:srgbClr val="A5A5A5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94" name="Google Shape;594;p3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115" y="25973"/>
            <a:ext cx="538199" cy="508628"/>
          </a:xfrm>
          <a:prstGeom prst="rect">
            <a:avLst/>
          </a:prstGeom>
          <a:noFill/>
          <a:ln>
            <a:noFill/>
          </a:ln>
        </p:spPr>
      </p:pic>
      <p:sp>
        <p:nvSpPr>
          <p:cNvPr id="595" name="Google Shape;595;p35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255" cy="246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>
            <a:lvl1pPr marL="0" marR="0" lv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cxnSp>
        <p:nvCxnSpPr>
          <p:cNvPr id="596" name="Google Shape;596;p35"/>
          <p:cNvCxnSpPr/>
          <p:nvPr/>
        </p:nvCxnSpPr>
        <p:spPr>
          <a:xfrm>
            <a:off x="2472000" y="6521686"/>
            <a:ext cx="9720000" cy="0"/>
          </a:xfrm>
          <a:prstGeom prst="straightConnector1">
            <a:avLst/>
          </a:prstGeom>
          <a:noFill/>
          <a:ln w="9525" cap="flat" cmpd="sng">
            <a:solidFill>
              <a:srgbClr val="36365C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597" name="Google Shape;597;p35"/>
          <p:cNvSpPr/>
          <p:nvPr/>
        </p:nvSpPr>
        <p:spPr>
          <a:xfrm>
            <a:off x="2439004" y="6526561"/>
            <a:ext cx="179506" cy="331439"/>
          </a:xfrm>
          <a:prstGeom prst="flowChartInputOutput">
            <a:avLst/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8" name="Google Shape;598;p35"/>
          <p:cNvSpPr txBox="1"/>
          <p:nvPr/>
        </p:nvSpPr>
        <p:spPr>
          <a:xfrm>
            <a:off x="0" y="6569170"/>
            <a:ext cx="2528256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PT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GITAL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OCESSING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RVICE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599" name="Google Shape;599;p35"/>
          <p:cNvCxnSpPr/>
          <p:nvPr/>
        </p:nvCxnSpPr>
        <p:spPr>
          <a:xfrm>
            <a:off x="0" y="558943"/>
            <a:ext cx="12599999" cy="0"/>
          </a:xfrm>
          <a:prstGeom prst="straightConnector1">
            <a:avLst/>
          </a:prstGeom>
          <a:noFill/>
          <a:ln w="12700" cap="flat" cmpd="sng">
            <a:solidFill>
              <a:srgbClr val="010673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8_Content">
  <p:cSld name="8_Content">
    <p:spTree>
      <p:nvGrpSpPr>
        <p:cNvPr id="1" name="Shape 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" name="Google Shape;757;p39"/>
          <p:cNvSpPr/>
          <p:nvPr/>
        </p:nvSpPr>
        <p:spPr>
          <a:xfrm>
            <a:off x="11809415" y="6546183"/>
            <a:ext cx="372097" cy="292194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58" name="Google Shape;758;p39" descr="C:\Users\HaLT15\Desktop\FPT Software Doc.png"/>
          <p:cNvPicPr preferRelativeResize="0"/>
          <p:nvPr/>
        </p:nvPicPr>
        <p:blipFill rotWithShape="1">
          <a:blip r:embed="rId2">
            <a:alphaModFix/>
          </a:blip>
          <a:srcRect b="32751"/>
          <a:stretch/>
        </p:blipFill>
        <p:spPr>
          <a:xfrm>
            <a:off x="11525948" y="155645"/>
            <a:ext cx="461305" cy="292194"/>
          </a:xfrm>
          <a:prstGeom prst="rect">
            <a:avLst/>
          </a:prstGeom>
          <a:noFill/>
          <a:ln>
            <a:noFill/>
          </a:ln>
        </p:spPr>
      </p:pic>
      <p:sp>
        <p:nvSpPr>
          <p:cNvPr id="759" name="Google Shape;759;p39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49965" cy="535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None/>
              <a:defRPr sz="3200" b="1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/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60" name="Google Shape;760;p39"/>
          <p:cNvSpPr txBox="1">
            <a:spLocks noGrp="1"/>
          </p:cNvSpPr>
          <p:nvPr>
            <p:ph type="body" idx="2"/>
          </p:nvPr>
        </p:nvSpPr>
        <p:spPr>
          <a:xfrm>
            <a:off x="405978" y="677804"/>
            <a:ext cx="11380044" cy="57623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Char char="•"/>
              <a:defRPr sz="16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4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 sz="1400">
                <a:solidFill>
                  <a:srgbClr val="36365C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61" name="Google Shape;761;p39"/>
          <p:cNvSpPr txBox="1"/>
          <p:nvPr/>
        </p:nvSpPr>
        <p:spPr>
          <a:xfrm>
            <a:off x="2618510" y="6569872"/>
            <a:ext cx="2164375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rgbClr val="A5A5A5"/>
                </a:solidFill>
                <a:latin typeface="Arial"/>
                <a:ea typeface="Arial"/>
                <a:cs typeface="Arial"/>
                <a:sym typeface="Arial"/>
              </a:rPr>
              <a:t>© Copyright by FPT Software 2019</a:t>
            </a:r>
            <a:endParaRPr sz="1000" b="0" i="0" u="none" strike="noStrike" cap="none">
              <a:solidFill>
                <a:srgbClr val="A5A5A5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62" name="Google Shape;762;p3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115" y="25973"/>
            <a:ext cx="538199" cy="508628"/>
          </a:xfrm>
          <a:prstGeom prst="rect">
            <a:avLst/>
          </a:prstGeom>
          <a:noFill/>
          <a:ln>
            <a:noFill/>
          </a:ln>
        </p:spPr>
      </p:pic>
      <p:sp>
        <p:nvSpPr>
          <p:cNvPr id="763" name="Google Shape;763;p39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255" cy="246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>
            <a:lvl1pPr marL="0" marR="0" lv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1" i="0" u="none" strike="noStrike" cap="none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cxnSp>
        <p:nvCxnSpPr>
          <p:cNvPr id="764" name="Google Shape;764;p39"/>
          <p:cNvCxnSpPr/>
          <p:nvPr/>
        </p:nvCxnSpPr>
        <p:spPr>
          <a:xfrm>
            <a:off x="2472000" y="6521686"/>
            <a:ext cx="9720000" cy="0"/>
          </a:xfrm>
          <a:prstGeom prst="straightConnector1">
            <a:avLst/>
          </a:prstGeom>
          <a:noFill/>
          <a:ln w="9525" cap="flat" cmpd="sng">
            <a:solidFill>
              <a:srgbClr val="36365C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765" name="Google Shape;765;p39"/>
          <p:cNvSpPr/>
          <p:nvPr/>
        </p:nvSpPr>
        <p:spPr>
          <a:xfrm>
            <a:off x="2439004" y="6526561"/>
            <a:ext cx="179506" cy="331439"/>
          </a:xfrm>
          <a:prstGeom prst="flowChartInputOutput">
            <a:avLst/>
          </a:prstGeom>
          <a:gradFill>
            <a:gsLst>
              <a:gs pos="0">
                <a:srgbClr val="4F127F">
                  <a:alpha val="89411"/>
                </a:srgbClr>
              </a:gs>
              <a:gs pos="52999">
                <a:srgbClr val="160976"/>
              </a:gs>
              <a:gs pos="84000">
                <a:srgbClr val="010673"/>
              </a:gs>
              <a:gs pos="100000">
                <a:srgbClr val="010673"/>
              </a:gs>
            </a:gsLst>
            <a:lin ang="8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6" name="Google Shape;766;p39"/>
          <p:cNvSpPr txBox="1"/>
          <p:nvPr/>
        </p:nvSpPr>
        <p:spPr>
          <a:xfrm>
            <a:off x="0" y="6569170"/>
            <a:ext cx="2528256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PT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GITAL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OCESSING </a:t>
            </a:r>
            <a:r>
              <a:rPr lang="en" sz="1000" b="1" i="0" u="sng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"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RVICE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767" name="Google Shape;767;p39"/>
          <p:cNvCxnSpPr/>
          <p:nvPr/>
        </p:nvCxnSpPr>
        <p:spPr>
          <a:xfrm>
            <a:off x="0" y="558943"/>
            <a:ext cx="12599999" cy="0"/>
          </a:xfrm>
          <a:prstGeom prst="straightConnector1">
            <a:avLst/>
          </a:prstGeom>
          <a:noFill/>
          <a:ln w="12700" cap="flat" cmpd="sng">
            <a:solidFill>
              <a:srgbClr val="010673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7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" name="Google Shape;769;p10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0" name="Google Shape;770;p10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771" name="Google Shape;771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2" name="Google Shape;772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3" name="Google Shape;773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7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" name="Google Shape;775;p1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6" name="Google Shape;776;p1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7" name="Google Shape;777;p1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8" name="Google Shape;778;p1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9" name="Google Shape;779;p1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" name="Google Shape;781;p12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2" name="Google Shape;782;p12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783" name="Google Shape;783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4" name="Google Shape;784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5" name="Google Shape;785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1" name="Google Shape;11;p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p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Google Shape;14;p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80" r:id="rId19"/>
    <p:sldLayoutId id="2147483681" r:id="rId20"/>
    <p:sldLayoutId id="2147483682" r:id="rId2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" name="Google Shape;878;p1"/>
          <p:cNvSpPr txBox="1">
            <a:spLocks noGrp="1"/>
          </p:cNvSpPr>
          <p:nvPr>
            <p:ph type="body" idx="1"/>
          </p:nvPr>
        </p:nvSpPr>
        <p:spPr>
          <a:xfrm>
            <a:off x="533820" y="2937232"/>
            <a:ext cx="9689172" cy="13110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60976"/>
              </a:buClr>
              <a:buSzPts val="4400"/>
              <a:buNone/>
            </a:pPr>
            <a:r>
              <a:rPr lang="en-US" sz="4400" dirty="0"/>
              <a:t>House Prices – Advanced Regression Techniques</a:t>
            </a:r>
          </a:p>
        </p:txBody>
      </p:sp>
      <p:sp>
        <p:nvSpPr>
          <p:cNvPr id="879" name="Google Shape;879;p1"/>
          <p:cNvSpPr txBox="1">
            <a:spLocks noGrp="1"/>
          </p:cNvSpPr>
          <p:nvPr>
            <p:ph type="body" idx="2"/>
          </p:nvPr>
        </p:nvSpPr>
        <p:spPr>
          <a:xfrm>
            <a:off x="533820" y="4482144"/>
            <a:ext cx="7147200" cy="53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60976"/>
              </a:buClr>
              <a:buSzPts val="2800"/>
              <a:buNone/>
            </a:pPr>
            <a:r>
              <a:rPr lang="en" sz="3200" dirty="0"/>
              <a:t>Mentor: ThucHK, HoangBV4 </a:t>
            </a:r>
            <a:endParaRPr sz="3200" dirty="0"/>
          </a:p>
        </p:txBody>
      </p:sp>
      <p:sp>
        <p:nvSpPr>
          <p:cNvPr id="881" name="Google Shape;881;p1"/>
          <p:cNvSpPr txBox="1">
            <a:spLocks noGrp="1"/>
          </p:cNvSpPr>
          <p:nvPr>
            <p:ph type="sldNum" idx="12"/>
          </p:nvPr>
        </p:nvSpPr>
        <p:spPr>
          <a:xfrm>
            <a:off x="11409045" y="6333134"/>
            <a:ext cx="731700" cy="5250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/>
              <a:t>1</a:t>
            </a:fld>
            <a:endParaRPr/>
          </a:p>
        </p:txBody>
      </p:sp>
      <p:sp>
        <p:nvSpPr>
          <p:cNvPr id="8" name="Google Shape;879;p1">
            <a:extLst>
              <a:ext uri="{FF2B5EF4-FFF2-40B4-BE49-F238E27FC236}">
                <a16:creationId xmlns:a16="http://schemas.microsoft.com/office/drawing/2014/main" id="{F2A3A539-5B53-F755-A8DE-3E36868AE11E}"/>
              </a:ext>
            </a:extLst>
          </p:cNvPr>
          <p:cNvSpPr txBox="1">
            <a:spLocks/>
          </p:cNvSpPr>
          <p:nvPr/>
        </p:nvSpPr>
        <p:spPr>
          <a:xfrm>
            <a:off x="533820" y="5457504"/>
            <a:ext cx="7147200" cy="4800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160976"/>
              </a:buClr>
              <a:buSzPts val="3600"/>
              <a:buFont typeface="Arial"/>
              <a:buNone/>
              <a:defRPr sz="3600" b="0" i="0" u="none" strike="noStrike" cap="none">
                <a:solidFill>
                  <a:srgbClr val="160976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2800"/>
            </a:pPr>
            <a:r>
              <a:rPr lang="en-US" sz="2800" dirty="0"/>
              <a:t>Mentees: </a:t>
            </a:r>
            <a:r>
              <a:rPr lang="en-US" sz="2800" dirty="0" err="1"/>
              <a:t>DatTPQ</a:t>
            </a:r>
            <a:r>
              <a:rPr lang="en-US" sz="2800" dirty="0"/>
              <a:t>, </a:t>
            </a:r>
            <a:r>
              <a:rPr lang="en-US" sz="2800" dirty="0" err="1"/>
              <a:t>ChungHB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" name="Google Shape;907;g10737e8c3d4_0_10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66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/>
            <a:r>
              <a:rPr lang="en-US" dirty="0"/>
              <a:t>Data processing</a:t>
            </a:r>
            <a:endParaRPr dirty="0"/>
          </a:p>
        </p:txBody>
      </p:sp>
      <p:sp>
        <p:nvSpPr>
          <p:cNvPr id="912" name="Google Shape;912;g10737e8c3d4_0_10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sp>
        <p:nvSpPr>
          <p:cNvPr id="8" name="Google Shape;900;p22"/>
          <p:cNvSpPr txBox="1"/>
          <p:nvPr/>
        </p:nvSpPr>
        <p:spPr>
          <a:xfrm>
            <a:off x="247758" y="1539163"/>
            <a:ext cx="9407231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457200" lvl="2">
              <a:lnSpc>
                <a:spcPct val="150000"/>
              </a:lnSpc>
            </a:pPr>
            <a:r>
              <a:rPr lang="en-US" sz="2400" dirty="0" err="1"/>
              <a:t>SalePrice</a:t>
            </a:r>
            <a:r>
              <a:rPr lang="en-US" sz="2400" dirty="0"/>
              <a:t>: </a:t>
            </a:r>
          </a:p>
          <a:p>
            <a:pPr marL="457200" lvl="2">
              <a:lnSpc>
                <a:spcPct val="150000"/>
              </a:lnSpc>
            </a:pPr>
            <a:r>
              <a:rPr lang="en-US" sz="2400" dirty="0"/>
              <a:t>	Mean: 180921, Standard Deviation: 79442</a:t>
            </a:r>
            <a:r>
              <a:rPr lang="en-US" dirty="0"/>
              <a:t>		</a:t>
            </a:r>
          </a:p>
        </p:txBody>
      </p:sp>
      <p:sp>
        <p:nvSpPr>
          <p:cNvPr id="10" name="Google Shape;900;p22"/>
          <p:cNvSpPr txBox="1"/>
          <p:nvPr/>
        </p:nvSpPr>
        <p:spPr>
          <a:xfrm>
            <a:off x="310511" y="895087"/>
            <a:ext cx="10591950" cy="5539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514350" indent="-514350">
              <a:buClr>
                <a:srgbClr val="36365C"/>
              </a:buClr>
              <a:buFont typeface="+mj-lt"/>
              <a:buAutoNum type="arabicPeriod"/>
            </a:pPr>
            <a:r>
              <a:rPr lang="en" sz="3000" b="1" dirty="0">
                <a:solidFill>
                  <a:srgbClr val="36365C"/>
                </a:solidFill>
              </a:rPr>
              <a:t>ED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E8CD24E-2779-48EC-A1E4-094BF051CD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4360" y="2739451"/>
            <a:ext cx="5647098" cy="37574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CDFD7C3-D682-49F6-A951-8F40AF5C2C66}"/>
              </a:ext>
            </a:extLst>
          </p:cNvPr>
          <p:cNvSpPr txBox="1"/>
          <p:nvPr/>
        </p:nvSpPr>
        <p:spPr>
          <a:xfrm>
            <a:off x="7342094" y="3787179"/>
            <a:ext cx="2572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kewness: 1.88</a:t>
            </a:r>
          </a:p>
          <a:p>
            <a:r>
              <a:rPr lang="en-US" sz="2400" dirty="0"/>
              <a:t>Kurtosis: 6.53</a:t>
            </a:r>
          </a:p>
        </p:txBody>
      </p:sp>
    </p:spTree>
    <p:extLst>
      <p:ext uri="{BB962C8B-B14F-4D97-AF65-F5344CB8AC3E}">
        <p14:creationId xmlns:p14="http://schemas.microsoft.com/office/powerpoint/2010/main" val="2887709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p22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49965" cy="66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None/>
            </a:pPr>
            <a:r>
              <a:rPr lang="en-US" dirty="0"/>
              <a:t>Data processing</a:t>
            </a:r>
            <a:endParaRPr dirty="0"/>
          </a:p>
        </p:txBody>
      </p:sp>
      <p:sp>
        <p:nvSpPr>
          <p:cNvPr id="902" name="Google Shape;902;p22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84A0B42-81DF-43E5-9D6C-BCEB6635F019}"/>
              </a:ext>
            </a:extLst>
          </p:cNvPr>
          <p:cNvSpPr txBox="1"/>
          <p:nvPr/>
        </p:nvSpPr>
        <p:spPr>
          <a:xfrm>
            <a:off x="6018821" y="894898"/>
            <a:ext cx="3436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ssing values (</a:t>
            </a:r>
            <a:r>
              <a:rPr lang="en-US" sz="2400" dirty="0" err="1"/>
              <a:t>NaN</a:t>
            </a:r>
            <a:r>
              <a:rPr lang="en-US" sz="2400" dirty="0"/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E0908FA-CFFD-4E61-AD5F-B0AF12418B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847" y="1326759"/>
            <a:ext cx="3032382" cy="4912676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3CE47C49-C152-4DC0-AF1D-BA82D37A8D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229" y="1523546"/>
            <a:ext cx="7668652" cy="5036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F5E1E2-A5E6-CDB5-5312-382389DF15AF}"/>
              </a:ext>
            </a:extLst>
          </p:cNvPr>
          <p:cNvSpPr txBox="1"/>
          <p:nvPr/>
        </p:nvSpPr>
        <p:spPr>
          <a:xfrm>
            <a:off x="269118" y="698602"/>
            <a:ext cx="80056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Clr>
                <a:srgbClr val="36365C"/>
              </a:buClr>
              <a:buFont typeface="+mj-lt"/>
              <a:buAutoNum type="arabicPeriod"/>
            </a:pPr>
            <a:r>
              <a:rPr lang="en" sz="2800" b="1" dirty="0">
                <a:solidFill>
                  <a:srgbClr val="36365C"/>
                </a:solidFill>
              </a:rPr>
              <a:t>EDA</a:t>
            </a:r>
          </a:p>
        </p:txBody>
      </p:sp>
    </p:spTree>
    <p:extLst>
      <p:ext uri="{BB962C8B-B14F-4D97-AF65-F5344CB8AC3E}">
        <p14:creationId xmlns:p14="http://schemas.microsoft.com/office/powerpoint/2010/main" val="19978147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p22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49965" cy="66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None/>
            </a:pPr>
            <a:r>
              <a:rPr lang="en-US" dirty="0"/>
              <a:t>Data processing</a:t>
            </a:r>
            <a:endParaRPr dirty="0"/>
          </a:p>
        </p:txBody>
      </p:sp>
      <p:sp>
        <p:nvSpPr>
          <p:cNvPr id="902" name="Google Shape;902;p22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84A0B42-81DF-43E5-9D6C-BCEB6635F019}"/>
              </a:ext>
            </a:extLst>
          </p:cNvPr>
          <p:cNvSpPr txBox="1"/>
          <p:nvPr/>
        </p:nvSpPr>
        <p:spPr>
          <a:xfrm>
            <a:off x="5423740" y="1498831"/>
            <a:ext cx="3436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utli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F5E1E2-A5E6-CDB5-5312-382389DF15AF}"/>
              </a:ext>
            </a:extLst>
          </p:cNvPr>
          <p:cNvSpPr txBox="1"/>
          <p:nvPr/>
        </p:nvSpPr>
        <p:spPr>
          <a:xfrm>
            <a:off x="269118" y="698602"/>
            <a:ext cx="80056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Clr>
                <a:srgbClr val="36365C"/>
              </a:buClr>
              <a:buFont typeface="+mj-lt"/>
              <a:buAutoNum type="arabicPeriod"/>
            </a:pPr>
            <a:r>
              <a:rPr lang="en" sz="2800" b="1" dirty="0">
                <a:solidFill>
                  <a:srgbClr val="36365C"/>
                </a:solidFill>
              </a:rPr>
              <a:t>ED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EDD36F-B8C6-6FF9-D7E7-0D59D24D5C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062" y="2364525"/>
            <a:ext cx="5821105" cy="36651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74F94C-9C4C-AD84-C1C1-AA5613D4A7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8820" y="2364525"/>
            <a:ext cx="5681992" cy="3665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9712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" name="Google Shape;907;g10737e8c3d4_0_10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66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/>
            <a:r>
              <a:rPr lang="en-US" dirty="0"/>
              <a:t>Data processing</a:t>
            </a:r>
          </a:p>
        </p:txBody>
      </p:sp>
      <p:sp>
        <p:nvSpPr>
          <p:cNvPr id="912" name="Google Shape;912;g10737e8c3d4_0_10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sp>
        <p:nvSpPr>
          <p:cNvPr id="10" name="Google Shape;900;p22"/>
          <p:cNvSpPr txBox="1"/>
          <p:nvPr/>
        </p:nvSpPr>
        <p:spPr>
          <a:xfrm>
            <a:off x="310511" y="797085"/>
            <a:ext cx="10591950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514350" indent="-514350">
              <a:buClr>
                <a:srgbClr val="36365C"/>
              </a:buClr>
              <a:buFont typeface="+mj-lt"/>
              <a:buAutoNum type="arabicPeriod"/>
            </a:pPr>
            <a:r>
              <a:rPr lang="en" sz="2800" b="1" dirty="0">
                <a:solidFill>
                  <a:srgbClr val="36365C"/>
                </a:solidFill>
              </a:rPr>
              <a:t>ED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E6534CF-B74B-414A-95E0-5018CBA8D73D}"/>
              </a:ext>
            </a:extLst>
          </p:cNvPr>
          <p:cNvSpPr txBox="1"/>
          <p:nvPr/>
        </p:nvSpPr>
        <p:spPr>
          <a:xfrm>
            <a:off x="593837" y="1449044"/>
            <a:ext cx="10970633" cy="3901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Features: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Categories: </a:t>
            </a:r>
            <a:r>
              <a:rPr lang="en-US" sz="2400" dirty="0" err="1"/>
              <a:t>MSZoning</a:t>
            </a:r>
            <a:r>
              <a:rPr lang="en-US" sz="2400" dirty="0"/>
              <a:t>, </a:t>
            </a:r>
            <a:r>
              <a:rPr lang="en-US" sz="2400" dirty="0" err="1"/>
              <a:t>LotShape</a:t>
            </a:r>
            <a:r>
              <a:rPr lang="en-US" sz="2400" dirty="0"/>
              <a:t>, </a:t>
            </a:r>
            <a:r>
              <a:rPr lang="en-US" sz="2400" dirty="0" err="1"/>
              <a:t>LotConfig</a:t>
            </a:r>
            <a:r>
              <a:rPr lang="en-US" sz="2400" dirty="0"/>
              <a:t>, </a:t>
            </a:r>
            <a:r>
              <a:rPr lang="en-US" sz="2400" dirty="0" err="1"/>
              <a:t>KitchenQual</a:t>
            </a:r>
            <a:r>
              <a:rPr lang="en-US" sz="2400" dirty="0"/>
              <a:t>,…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Numeric: </a:t>
            </a:r>
            <a:r>
              <a:rPr lang="en-US" sz="2400" dirty="0" err="1"/>
              <a:t>LotArea</a:t>
            </a:r>
            <a:r>
              <a:rPr lang="en-US" sz="2400" dirty="0"/>
              <a:t>, </a:t>
            </a:r>
            <a:r>
              <a:rPr lang="en-US" sz="2400" dirty="0" err="1"/>
              <a:t>YearBuilt</a:t>
            </a:r>
            <a:r>
              <a:rPr lang="en-US" sz="2400" dirty="0"/>
              <a:t>, 1stFlrSF, 2ndFlrSF, </a:t>
            </a:r>
            <a:r>
              <a:rPr lang="en-US" sz="2400" dirty="0" err="1"/>
              <a:t>TotalBsmtSF</a:t>
            </a:r>
            <a:r>
              <a:rPr lang="en-US" sz="2400" dirty="0"/>
              <a:t>,…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Some numeric features have properties of categories features: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</a:t>
            </a:r>
            <a:r>
              <a:rPr lang="en-US" sz="2400" dirty="0" err="1"/>
              <a:t>MSSubClass</a:t>
            </a:r>
            <a:r>
              <a:rPr lang="en-US" sz="2400" dirty="0"/>
              <a:t>: “20”: 1-STORY 1946 &amp; NEWER ALL STYLES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</a:t>
            </a:r>
            <a:r>
              <a:rPr lang="en-US" sz="2400" dirty="0" err="1"/>
              <a:t>YrSold</a:t>
            </a:r>
            <a:r>
              <a:rPr lang="en-US" sz="2400" dirty="0"/>
              <a:t>: “2008” 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</a:t>
            </a:r>
            <a:r>
              <a:rPr lang="en-US" sz="2400" dirty="0" err="1"/>
              <a:t>OverallQual</a:t>
            </a:r>
            <a:r>
              <a:rPr lang="en-US" sz="2400" dirty="0"/>
              <a:t> : “8” : Very Goo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42BD6F9-F5AD-7F71-AC04-14DE1E3F1B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4678" y="4381166"/>
            <a:ext cx="3042051" cy="1939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9515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" name="Google Shape;918;g10abf3d4091_0_1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66373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/>
            <a:r>
              <a:rPr lang="en-US" dirty="0"/>
              <a:t>Data processing</a:t>
            </a:r>
          </a:p>
        </p:txBody>
      </p:sp>
      <p:sp>
        <p:nvSpPr>
          <p:cNvPr id="921" name="Google Shape;921;g10abf3d4091_0_1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sp>
        <p:nvSpPr>
          <p:cNvPr id="6" name="Google Shape;900;p22"/>
          <p:cNvSpPr txBox="1"/>
          <p:nvPr/>
        </p:nvSpPr>
        <p:spPr>
          <a:xfrm>
            <a:off x="310511" y="767071"/>
            <a:ext cx="10591950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514350" indent="-514350">
              <a:buClr>
                <a:srgbClr val="36365C"/>
              </a:buClr>
              <a:buFont typeface="+mj-lt"/>
              <a:buAutoNum type="arabicPeriod" startAt="2"/>
            </a:pPr>
            <a:r>
              <a:rPr lang="en" sz="2800" b="1" dirty="0">
                <a:solidFill>
                  <a:srgbClr val="36365C"/>
                </a:solidFill>
              </a:rPr>
              <a:t>Feature enginee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41A5A7-1FC3-417C-B20A-B9AF1A7AE2E8}"/>
              </a:ext>
            </a:extLst>
          </p:cNvPr>
          <p:cNvSpPr txBox="1"/>
          <p:nvPr/>
        </p:nvSpPr>
        <p:spPr>
          <a:xfrm>
            <a:off x="593838" y="1675824"/>
            <a:ext cx="10850100" cy="3347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Transform </a:t>
            </a:r>
            <a:r>
              <a:rPr lang="en-US" sz="2400" dirty="0" err="1"/>
              <a:t>YrSold</a:t>
            </a:r>
            <a:r>
              <a:rPr lang="en-US" sz="2400" dirty="0"/>
              <a:t>, </a:t>
            </a:r>
            <a:r>
              <a:rPr lang="en-US" sz="2400" dirty="0" err="1"/>
              <a:t>MonthSold</a:t>
            </a:r>
            <a:r>
              <a:rPr lang="en-US" sz="2400" dirty="0"/>
              <a:t>, </a:t>
            </a:r>
            <a:r>
              <a:rPr lang="en-US" sz="2400" dirty="0" err="1"/>
              <a:t>MSSubClass</a:t>
            </a:r>
            <a:r>
              <a:rPr lang="en-US" sz="2400" dirty="0"/>
              <a:t> to categories feature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Deal with missing value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Remove outlier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Label encoder for categories feature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Box-Cox power transformation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Dummy variable encoder for categories features</a:t>
            </a:r>
          </a:p>
        </p:txBody>
      </p:sp>
    </p:spTree>
    <p:extLst>
      <p:ext uri="{BB962C8B-B14F-4D97-AF65-F5344CB8AC3E}">
        <p14:creationId xmlns:p14="http://schemas.microsoft.com/office/powerpoint/2010/main" val="17386551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" name="Google Shape;918;g10abf3d4091_0_1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66373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/>
            <a:r>
              <a:rPr lang="en-US" dirty="0"/>
              <a:t>Data processing</a:t>
            </a:r>
          </a:p>
        </p:txBody>
      </p:sp>
      <p:sp>
        <p:nvSpPr>
          <p:cNvPr id="921" name="Google Shape;921;g10abf3d4091_0_1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  <p:sp>
        <p:nvSpPr>
          <p:cNvPr id="6" name="Google Shape;900;p22"/>
          <p:cNvSpPr txBox="1"/>
          <p:nvPr/>
        </p:nvSpPr>
        <p:spPr>
          <a:xfrm>
            <a:off x="365375" y="668307"/>
            <a:ext cx="10591950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514350" indent="-514350">
              <a:buClr>
                <a:srgbClr val="36365C"/>
              </a:buClr>
              <a:buFont typeface="+mj-lt"/>
              <a:buAutoNum type="arabicPeriod" startAt="2"/>
            </a:pPr>
            <a:r>
              <a:rPr lang="en" sz="2800" b="1" dirty="0">
                <a:solidFill>
                  <a:srgbClr val="36365C"/>
                </a:solidFill>
              </a:rPr>
              <a:t>Feature enginee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41A5A7-1FC3-417C-B20A-B9AF1A7AE2E8}"/>
              </a:ext>
            </a:extLst>
          </p:cNvPr>
          <p:cNvSpPr txBox="1"/>
          <p:nvPr/>
        </p:nvSpPr>
        <p:spPr>
          <a:xfrm>
            <a:off x="459368" y="1561858"/>
            <a:ext cx="1085010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Deal with missing valu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09EF8E7-FC9A-4380-9C00-9C477CFD75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838" y="2139708"/>
            <a:ext cx="2602519" cy="421626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C2E3D8A-1A12-4FE4-8AAB-A6B04C259A0D}"/>
              </a:ext>
            </a:extLst>
          </p:cNvPr>
          <p:cNvSpPr txBox="1"/>
          <p:nvPr/>
        </p:nvSpPr>
        <p:spPr>
          <a:xfrm>
            <a:off x="3119245" y="2381678"/>
            <a:ext cx="89382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Remove features have a rate of missing value more than 80%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Imputing missing values:</a:t>
            </a:r>
          </a:p>
          <a:p>
            <a:pPr lvl="3"/>
            <a:endParaRPr lang="en-US" sz="2400" dirty="0"/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1E76E70D-5810-4A93-B7CB-171EA97318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4652920"/>
              </p:ext>
            </p:extLst>
          </p:nvPr>
        </p:nvGraphicFramePr>
        <p:xfrm>
          <a:off x="3316941" y="3307976"/>
          <a:ext cx="8641977" cy="2654937"/>
        </p:xfrm>
        <a:graphic>
          <a:graphicData uri="http://schemas.openxmlformats.org/drawingml/2006/table">
            <a:tbl>
              <a:tblPr firstRow="1" bandRow="1">
                <a:tableStyleId>{E268987B-E126-46AD-8498-D73654DADD65}</a:tableStyleId>
              </a:tblPr>
              <a:tblGrid>
                <a:gridCol w="1721224">
                  <a:extLst>
                    <a:ext uri="{9D8B030D-6E8A-4147-A177-3AD203B41FA5}">
                      <a16:colId xmlns:a16="http://schemas.microsoft.com/office/drawing/2014/main" val="2664314327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860202406"/>
                    </a:ext>
                  </a:extLst>
                </a:gridCol>
                <a:gridCol w="3415553">
                  <a:extLst>
                    <a:ext uri="{9D8B030D-6E8A-4147-A177-3AD203B41FA5}">
                      <a16:colId xmlns:a16="http://schemas.microsoft.com/office/drawing/2014/main" val="2345030625"/>
                    </a:ext>
                  </a:extLst>
                </a:gridCol>
              </a:tblGrid>
              <a:tr h="797003"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Numeric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ategorie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6345733"/>
                  </a:ext>
                </a:extLst>
              </a:tr>
              <a:tr h="928967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Media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NaN meant don’t have a fe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NaN meant don’t have data about a featu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9454669"/>
                  </a:ext>
                </a:extLst>
              </a:tr>
              <a:tr h="92896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‘None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M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12369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93784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" name="Google Shape;918;g10abf3d4091_0_1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66373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/>
            <a:r>
              <a:rPr lang="en-US" dirty="0"/>
              <a:t>Methods</a:t>
            </a:r>
          </a:p>
        </p:txBody>
      </p:sp>
      <p:sp>
        <p:nvSpPr>
          <p:cNvPr id="921" name="Google Shape;921;g10abf3d4091_0_1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  <p:sp>
        <p:nvSpPr>
          <p:cNvPr id="6" name="Google Shape;900;p22"/>
          <p:cNvSpPr txBox="1"/>
          <p:nvPr/>
        </p:nvSpPr>
        <p:spPr>
          <a:xfrm>
            <a:off x="310511" y="712784"/>
            <a:ext cx="10591950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514350" indent="-514350">
              <a:buClr>
                <a:srgbClr val="36365C"/>
              </a:buClr>
              <a:buFont typeface="+mj-lt"/>
              <a:buAutoNum type="arabicPeriod" startAt="2"/>
            </a:pPr>
            <a:r>
              <a:rPr lang="en" sz="2800" b="1" dirty="0">
                <a:solidFill>
                  <a:srgbClr val="36365C"/>
                </a:solidFill>
              </a:rPr>
              <a:t>Feature enginee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41A5A7-1FC3-417C-B20A-B9AF1A7AE2E8}"/>
              </a:ext>
            </a:extLst>
          </p:cNvPr>
          <p:cNvSpPr txBox="1"/>
          <p:nvPr/>
        </p:nvSpPr>
        <p:spPr>
          <a:xfrm>
            <a:off x="455376" y="1449044"/>
            <a:ext cx="10988562" cy="3901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Remove outlier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Detect outlier by Z-scores :  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Keep all outlier: 0.1468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Remove all sample have |Z-scores| &gt; 3:   0.1294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Remove all sample have |Z-scores| &gt; 4:   0.1289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Replace outlier by Mean: 0.11899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1F1EE79-9964-4D0F-8B44-80D1ADD45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36525"/>
              </p:ext>
            </p:extLst>
          </p:nvPr>
        </p:nvGraphicFramePr>
        <p:xfrm>
          <a:off x="5402542" y="1875204"/>
          <a:ext cx="1386916" cy="93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2542" y="1875204"/>
                        <a:ext cx="1386916" cy="934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3458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" name="Google Shape;918;g10abf3d4091_0_1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66373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/>
            <a:r>
              <a:rPr lang="en-US" dirty="0"/>
              <a:t>Data processing</a:t>
            </a:r>
          </a:p>
        </p:txBody>
      </p:sp>
      <p:sp>
        <p:nvSpPr>
          <p:cNvPr id="921" name="Google Shape;921;g10abf3d4091_0_1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17</a:t>
            </a:fld>
            <a:endParaRPr/>
          </a:p>
        </p:txBody>
      </p:sp>
      <p:sp>
        <p:nvSpPr>
          <p:cNvPr id="6" name="Google Shape;900;p22"/>
          <p:cNvSpPr txBox="1"/>
          <p:nvPr/>
        </p:nvSpPr>
        <p:spPr>
          <a:xfrm>
            <a:off x="301367" y="761878"/>
            <a:ext cx="10591950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514350" indent="-514350">
              <a:buClr>
                <a:srgbClr val="36365C"/>
              </a:buClr>
              <a:buFont typeface="+mj-lt"/>
              <a:buAutoNum type="arabicPeriod" startAt="2"/>
            </a:pPr>
            <a:r>
              <a:rPr lang="en" sz="2800" b="1" dirty="0">
                <a:solidFill>
                  <a:srgbClr val="36365C"/>
                </a:solidFill>
              </a:rPr>
              <a:t>Feature engineer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354C9C8-DB6C-40C2-ACEA-CE50F01412EB}"/>
              </a:ext>
            </a:extLst>
          </p:cNvPr>
          <p:cNvSpPr txBox="1"/>
          <p:nvPr/>
        </p:nvSpPr>
        <p:spPr>
          <a:xfrm>
            <a:off x="593838" y="1828800"/>
            <a:ext cx="10850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Box-Cox transformatio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ransformation for features have skewness &gt; 0.75</a:t>
            </a:r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58F18E-8B14-4B28-8BE9-E8B6F7DB5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47728"/>
              </p:ext>
            </p:extLst>
          </p:nvPr>
        </p:nvGraphicFramePr>
        <p:xfrm>
          <a:off x="4753269" y="2393104"/>
          <a:ext cx="1441614" cy="91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419040" progId="Equation.DSMT4">
                  <p:embed/>
                </p:oleObj>
              </mc:Choice>
              <mc:Fallback>
                <p:oleObj name="Equation" r:id="rId3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3269" y="2393104"/>
                        <a:ext cx="1441614" cy="91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281B47E2-BC71-486B-955C-F37CDDE459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8052" y="1675824"/>
            <a:ext cx="2715682" cy="4017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6110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" name="Google Shape;918;g10abf3d4091_0_1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66373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/>
            <a:r>
              <a:rPr lang="en-US" dirty="0"/>
              <a:t>Data processing</a:t>
            </a:r>
          </a:p>
        </p:txBody>
      </p:sp>
      <p:sp>
        <p:nvSpPr>
          <p:cNvPr id="921" name="Google Shape;921;g10abf3d4091_0_1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  <p:sp>
        <p:nvSpPr>
          <p:cNvPr id="6" name="Google Shape;900;p22"/>
          <p:cNvSpPr txBox="1"/>
          <p:nvPr/>
        </p:nvSpPr>
        <p:spPr>
          <a:xfrm>
            <a:off x="310511" y="748491"/>
            <a:ext cx="1113342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36365C"/>
              </a:buClr>
            </a:pPr>
            <a:r>
              <a:rPr lang="en" sz="2800" b="1" dirty="0">
                <a:solidFill>
                  <a:srgbClr val="36365C"/>
                </a:solidFill>
              </a:rPr>
              <a:t>3. Feature Engineer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354C9C8-DB6C-40C2-ACEA-CE50F01412EB}"/>
              </a:ext>
            </a:extLst>
          </p:cNvPr>
          <p:cNvSpPr txBox="1"/>
          <p:nvPr/>
        </p:nvSpPr>
        <p:spPr>
          <a:xfrm>
            <a:off x="593838" y="1828800"/>
            <a:ext cx="10850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/>
          </a:p>
          <a:p>
            <a:endParaRPr lang="en-US" sz="24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099146-3B76-47E2-B55E-3F71BE5828A7}"/>
              </a:ext>
            </a:extLst>
          </p:cNvPr>
          <p:cNvSpPr txBox="1"/>
          <p:nvPr/>
        </p:nvSpPr>
        <p:spPr>
          <a:xfrm>
            <a:off x="302260" y="1595863"/>
            <a:ext cx="11433255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Remove features have a high rate of missing value or almost have one value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Create new features</a:t>
            </a:r>
          </a:p>
          <a:p>
            <a:pPr lvl="4">
              <a:lnSpc>
                <a:spcPct val="150000"/>
              </a:lnSpc>
            </a:pPr>
            <a:r>
              <a:rPr lang="en-US" sz="2400" dirty="0"/>
              <a:t>	</a:t>
            </a:r>
            <a:r>
              <a:rPr lang="en-US" sz="2400" dirty="0" err="1"/>
              <a:t>HouseAge</a:t>
            </a:r>
            <a:r>
              <a:rPr lang="en-US" sz="2400" dirty="0"/>
              <a:t> = </a:t>
            </a:r>
            <a:r>
              <a:rPr lang="en-US" sz="2400" dirty="0" err="1"/>
              <a:t>YearSold</a:t>
            </a:r>
            <a:r>
              <a:rPr lang="en-US" sz="2400" dirty="0"/>
              <a:t> – </a:t>
            </a:r>
            <a:r>
              <a:rPr lang="en-US" sz="2400" dirty="0" err="1"/>
              <a:t>YearBuilt</a:t>
            </a:r>
            <a:endParaRPr lang="en-US" sz="2400" dirty="0"/>
          </a:p>
          <a:p>
            <a:pPr lvl="4">
              <a:lnSpc>
                <a:spcPct val="150000"/>
              </a:lnSpc>
            </a:pPr>
            <a:r>
              <a:rPr lang="en-US" sz="2400" dirty="0"/>
              <a:t>	</a:t>
            </a:r>
            <a:r>
              <a:rPr lang="en-US" sz="2400" dirty="0" err="1"/>
              <a:t>TotalHouseSF</a:t>
            </a:r>
            <a:r>
              <a:rPr lang="en-US" sz="2400" dirty="0"/>
              <a:t> = 1stFlrSF + 2ndFlrSF</a:t>
            </a:r>
          </a:p>
          <a:p>
            <a:pPr marL="342900" lvl="4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Try to remove features have low correlate with House Price</a:t>
            </a:r>
          </a:p>
        </p:txBody>
      </p:sp>
    </p:spTree>
    <p:extLst>
      <p:ext uri="{BB962C8B-B14F-4D97-AF65-F5344CB8AC3E}">
        <p14:creationId xmlns:p14="http://schemas.microsoft.com/office/powerpoint/2010/main" val="4683609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" name="Google Shape;1281;g102fcdfab6c_0_6"/>
          <p:cNvSpPr txBox="1">
            <a:spLocks noGrp="1"/>
          </p:cNvSpPr>
          <p:nvPr>
            <p:ph type="body" idx="3"/>
          </p:nvPr>
        </p:nvSpPr>
        <p:spPr>
          <a:xfrm>
            <a:off x="1895378" y="4440382"/>
            <a:ext cx="10296600" cy="7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6365C"/>
              </a:buClr>
              <a:buSzPts val="4800"/>
              <a:buNone/>
            </a:pPr>
            <a:r>
              <a:rPr lang="en" dirty="0"/>
              <a:t>4. Model &amp; Result</a:t>
            </a:r>
            <a:endParaRPr dirty="0"/>
          </a:p>
        </p:txBody>
      </p:sp>
      <p:sp>
        <p:nvSpPr>
          <p:cNvPr id="1282" name="Google Shape;1282;g102fcdfab6c_0_6"/>
          <p:cNvSpPr txBox="1">
            <a:spLocks noGrp="1"/>
          </p:cNvSpPr>
          <p:nvPr>
            <p:ph type="sldNum" idx="12"/>
          </p:nvPr>
        </p:nvSpPr>
        <p:spPr>
          <a:xfrm>
            <a:off x="11409045" y="6333134"/>
            <a:ext cx="731700" cy="5250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/>
              <a:t>19</a:t>
            </a:fld>
            <a:endParaRPr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p2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49965" cy="535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6365C"/>
              </a:buClr>
              <a:buSzPts val="3200"/>
              <a:buNone/>
            </a:pPr>
            <a:r>
              <a:rPr lang="en" dirty="0"/>
              <a:t>Agenda</a:t>
            </a:r>
            <a:endParaRPr dirty="0"/>
          </a:p>
        </p:txBody>
      </p:sp>
      <p:sp>
        <p:nvSpPr>
          <p:cNvPr id="887" name="Google Shape;887;p2"/>
          <p:cNvSpPr txBox="1"/>
          <p:nvPr/>
        </p:nvSpPr>
        <p:spPr>
          <a:xfrm>
            <a:off x="593838" y="1119451"/>
            <a:ext cx="6757295" cy="55728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marR="0" lvl="0" indent="-393700" algn="l" rtl="0">
              <a:spcBef>
                <a:spcPts val="0"/>
              </a:spcBef>
              <a:spcAft>
                <a:spcPts val="0"/>
              </a:spcAft>
              <a:buClr>
                <a:srgbClr val="36365C"/>
              </a:buClr>
              <a:buSzPts val="3000"/>
              <a:buFont typeface="Calibri"/>
              <a:buAutoNum type="arabicPeriod"/>
            </a:pPr>
            <a:r>
              <a:rPr lang="en" sz="3000" b="1" i="0" u="none" strike="noStrike" cap="none" dirty="0">
                <a:solidFill>
                  <a:srgbClr val="36365C"/>
                </a:solidFill>
                <a:latin typeface="Calibri"/>
                <a:ea typeface="Calibri"/>
                <a:cs typeface="Calibri"/>
                <a:sym typeface="Calibri"/>
              </a:rPr>
              <a:t>Overview </a:t>
            </a:r>
            <a:endParaRPr sz="3000" b="1" i="0" u="none" strike="noStrike" cap="none" dirty="0">
              <a:solidFill>
                <a:srgbClr val="36365C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93700" algn="l" rtl="0">
              <a:spcBef>
                <a:spcPts val="0"/>
              </a:spcBef>
              <a:spcAft>
                <a:spcPts val="0"/>
              </a:spcAft>
              <a:buClr>
                <a:srgbClr val="36365C"/>
              </a:buClr>
              <a:buSzPts val="3000"/>
              <a:buFont typeface="Calibri"/>
              <a:buAutoNum type="arabicPeriod"/>
            </a:pPr>
            <a:r>
              <a:rPr lang="en" sz="3000" b="1" i="0" u="none" strike="noStrike" cap="none" dirty="0">
                <a:solidFill>
                  <a:srgbClr val="36365C"/>
                </a:solidFill>
                <a:latin typeface="Calibri"/>
                <a:ea typeface="Calibri"/>
                <a:cs typeface="Calibri"/>
                <a:sym typeface="Calibri"/>
              </a:rPr>
              <a:t>Dataset</a:t>
            </a:r>
            <a:endParaRPr sz="3000" b="1" i="0" u="none" strike="noStrike" cap="none" dirty="0">
              <a:solidFill>
                <a:srgbClr val="36365C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93700" algn="l" rtl="0">
              <a:spcBef>
                <a:spcPts val="0"/>
              </a:spcBef>
              <a:spcAft>
                <a:spcPts val="0"/>
              </a:spcAft>
              <a:buClr>
                <a:srgbClr val="36365C"/>
              </a:buClr>
              <a:buSzPts val="3000"/>
              <a:buFont typeface="Calibri"/>
              <a:buAutoNum type="arabicPeriod"/>
            </a:pPr>
            <a:r>
              <a:rPr lang="en-US" sz="3000" b="1" i="0" u="none" strike="noStrike" cap="none" dirty="0">
                <a:solidFill>
                  <a:srgbClr val="36365C"/>
                </a:solidFill>
                <a:latin typeface="Calibri"/>
                <a:ea typeface="Calibri"/>
                <a:cs typeface="Calibri"/>
                <a:sym typeface="Calibri"/>
              </a:rPr>
              <a:t>Data processing</a:t>
            </a:r>
          </a:p>
          <a:p>
            <a:pPr marL="1466850" marR="0" lvl="1" indent="-457200" algn="l" rtl="0">
              <a:spcBef>
                <a:spcPts val="0"/>
              </a:spcBef>
              <a:spcAft>
                <a:spcPts val="0"/>
              </a:spcAft>
              <a:buClr>
                <a:srgbClr val="36365C"/>
              </a:buClr>
              <a:buSzPts val="3000"/>
              <a:buFont typeface="Arial" panose="020B0604020202020204" pitchFamily="34" charset="0"/>
              <a:buChar char="•"/>
            </a:pPr>
            <a:r>
              <a:rPr lang="en-US" sz="3000" b="1" i="0" u="none" strike="noStrike" cap="none" dirty="0">
                <a:solidFill>
                  <a:srgbClr val="36365C"/>
                </a:solidFill>
                <a:latin typeface="Calibri"/>
                <a:ea typeface="Calibri"/>
                <a:cs typeface="Calibri"/>
                <a:sym typeface="Calibri"/>
              </a:rPr>
              <a:t>Exploratory Data Analysis (EDA)</a:t>
            </a:r>
          </a:p>
          <a:p>
            <a:pPr marL="1466850" marR="0" lvl="1" indent="-457200" algn="l" rtl="0">
              <a:spcBef>
                <a:spcPts val="0"/>
              </a:spcBef>
              <a:spcAft>
                <a:spcPts val="0"/>
              </a:spcAft>
              <a:buClr>
                <a:srgbClr val="36365C"/>
              </a:buClr>
              <a:buSzPts val="3000"/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rgbClr val="36365C"/>
                </a:solidFill>
                <a:latin typeface="Calibri"/>
                <a:ea typeface="Calibri"/>
                <a:cs typeface="Calibri"/>
                <a:sym typeface="Calibri"/>
              </a:rPr>
              <a:t>Feature engineering</a:t>
            </a:r>
            <a:endParaRPr sz="3000" b="1" i="0" u="none" strike="noStrike" cap="none" dirty="0">
              <a:solidFill>
                <a:srgbClr val="36365C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419100" algn="l" rtl="0">
              <a:spcBef>
                <a:spcPts val="0"/>
              </a:spcBef>
              <a:spcAft>
                <a:spcPts val="0"/>
              </a:spcAft>
              <a:buClr>
                <a:srgbClr val="36365C"/>
              </a:buClr>
              <a:buSzPts val="3000"/>
              <a:buFont typeface="Calibri"/>
              <a:buAutoNum type="arabicPeriod"/>
            </a:pPr>
            <a:r>
              <a:rPr lang="en" sz="3000" b="1" dirty="0">
                <a:solidFill>
                  <a:srgbClr val="36365C"/>
                </a:solidFill>
                <a:latin typeface="Calibri"/>
                <a:ea typeface="Calibri"/>
                <a:cs typeface="Calibri"/>
                <a:sym typeface="Calibri"/>
              </a:rPr>
              <a:t>Model and Result</a:t>
            </a:r>
            <a:endParaRPr sz="3000" b="1" i="0" u="none" strike="noStrike" cap="none" dirty="0">
              <a:solidFill>
                <a:srgbClr val="36365C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93700" algn="l" rtl="0">
              <a:spcBef>
                <a:spcPts val="0"/>
              </a:spcBef>
              <a:spcAft>
                <a:spcPts val="0"/>
              </a:spcAft>
              <a:buClr>
                <a:srgbClr val="36365C"/>
              </a:buClr>
              <a:buSzPts val="3000"/>
              <a:buFont typeface="Calibri"/>
              <a:buAutoNum type="arabicPeriod"/>
            </a:pPr>
            <a:r>
              <a:rPr lang="en" sz="3000" b="1" i="0" u="none" strike="noStrike" cap="none" dirty="0">
                <a:solidFill>
                  <a:srgbClr val="36365C"/>
                </a:solidFill>
                <a:latin typeface="Calibri"/>
                <a:ea typeface="Calibri"/>
                <a:cs typeface="Calibri"/>
                <a:sym typeface="Calibri"/>
              </a:rPr>
              <a:t>Demo</a:t>
            </a:r>
          </a:p>
        </p:txBody>
      </p:sp>
      <p:sp>
        <p:nvSpPr>
          <p:cNvPr id="888" name="Google Shape;888;p2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2</a:t>
            </a:fld>
            <a:endParaRPr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" name="Google Shape;907;g10737e8c3d4_0_10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66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/>
            <a:r>
              <a:rPr lang="en-US"/>
              <a:t>Model and Result</a:t>
            </a:r>
            <a:endParaRPr dirty="0"/>
          </a:p>
        </p:txBody>
      </p:sp>
      <p:sp>
        <p:nvSpPr>
          <p:cNvPr id="912" name="Google Shape;912;g10737e8c3d4_0_10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20</a:t>
            </a:fld>
            <a:endParaRPr/>
          </a:p>
        </p:txBody>
      </p:sp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id="{16FD8B95-DA4A-4BE4-B4DE-5F968F43DB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5093117"/>
              </p:ext>
            </p:extLst>
          </p:nvPr>
        </p:nvGraphicFramePr>
        <p:xfrm>
          <a:off x="207973" y="744070"/>
          <a:ext cx="11621829" cy="5546092"/>
        </p:xfrm>
        <a:graphic>
          <a:graphicData uri="http://schemas.openxmlformats.org/drawingml/2006/table">
            <a:tbl>
              <a:tblPr firstRow="1" bandRow="1">
                <a:tableStyleId>{E268987B-E126-46AD-8498-D73654DADD65}</a:tableStyleId>
              </a:tblPr>
              <a:tblGrid>
                <a:gridCol w="5868977">
                  <a:extLst>
                    <a:ext uri="{9D8B030D-6E8A-4147-A177-3AD203B41FA5}">
                      <a16:colId xmlns:a16="http://schemas.microsoft.com/office/drawing/2014/main" val="1930531015"/>
                    </a:ext>
                  </a:extLst>
                </a:gridCol>
                <a:gridCol w="1171575">
                  <a:extLst>
                    <a:ext uri="{9D8B030D-6E8A-4147-A177-3AD203B41FA5}">
                      <a16:colId xmlns:a16="http://schemas.microsoft.com/office/drawing/2014/main" val="1638352983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3349950034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3759945105"/>
                    </a:ext>
                  </a:extLst>
                </a:gridCol>
                <a:gridCol w="1666627">
                  <a:extLst>
                    <a:ext uri="{9D8B030D-6E8A-4147-A177-3AD203B41FA5}">
                      <a16:colId xmlns:a16="http://schemas.microsoft.com/office/drawing/2014/main" val="2866857028"/>
                    </a:ext>
                  </a:extLst>
                </a:gridCol>
              </a:tblGrid>
              <a:tr h="43703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Process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Lass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/>
                        <a:t>Enet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KR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Submis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0821794"/>
                  </a:ext>
                </a:extLst>
              </a:tr>
              <a:tr h="747576">
                <a:tc>
                  <a:txBody>
                    <a:bodyPr/>
                    <a:lstStyle/>
                    <a:p>
                      <a:r>
                        <a:rPr lang="en-US" sz="1800"/>
                        <a:t>+ Replace missing value by Median or Mode</a:t>
                      </a:r>
                    </a:p>
                    <a:p>
                      <a:r>
                        <a:rPr lang="en-US" sz="1800"/>
                        <a:t>+ Label encoder + MinMaxScal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14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15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12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14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0370817"/>
                  </a:ext>
                </a:extLst>
              </a:tr>
              <a:tr h="928824">
                <a:tc>
                  <a:txBody>
                    <a:bodyPr/>
                    <a:lstStyle/>
                    <a:p>
                      <a:r>
                        <a:rPr lang="en-US" sz="1800"/>
                        <a:t>+ Replace missing value by Median or Mode</a:t>
                      </a:r>
                    </a:p>
                    <a:p>
                      <a:r>
                        <a:rPr lang="en-US" sz="1800"/>
                        <a:t>+ Label encoder + MinMaxScaler</a:t>
                      </a:r>
                    </a:p>
                    <a:p>
                      <a:r>
                        <a:rPr lang="en-US" sz="1800"/>
                        <a:t>+ Drop feature has low correalate with Sale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15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15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13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15x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2421492"/>
                  </a:ext>
                </a:extLst>
              </a:tr>
              <a:tr h="1524000">
                <a:tc>
                  <a:txBody>
                    <a:bodyPr/>
                    <a:lstStyle/>
                    <a:p>
                      <a:r>
                        <a:rPr lang="en-US" sz="1800" dirty="0"/>
                        <a:t>+ Change some numeric feature to categories feature</a:t>
                      </a:r>
                    </a:p>
                    <a:p>
                      <a:r>
                        <a:rPr lang="en-US" sz="1800" dirty="0"/>
                        <a:t>+ Replace missing values by Mode, Median or None</a:t>
                      </a:r>
                    </a:p>
                    <a:p>
                      <a:r>
                        <a:rPr lang="en-US" sz="1800" dirty="0"/>
                        <a:t>+ Label encoder categories hierarchical feature</a:t>
                      </a:r>
                    </a:p>
                    <a:p>
                      <a:r>
                        <a:rPr lang="en-US" sz="1800" dirty="0"/>
                        <a:t>+ Transform distribution of some feature has high skew</a:t>
                      </a:r>
                    </a:p>
                    <a:p>
                      <a:r>
                        <a:rPr lang="en-US" sz="1800" dirty="0"/>
                        <a:t>+ One hot enco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12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12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12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13x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7360103"/>
                  </a:ext>
                </a:extLst>
              </a:tr>
              <a:tr h="417406">
                <a:tc>
                  <a:txBody>
                    <a:bodyPr/>
                    <a:lstStyle/>
                    <a:p>
                      <a:r>
                        <a:rPr lang="en-US" sz="1800" dirty="0"/>
                        <a:t>+ Remove outlier Z-scores &gt;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10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10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1092</a:t>
                      </a:r>
                    </a:p>
                    <a:p>
                      <a:pPr algn="ctr"/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12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5536997"/>
                  </a:ext>
                </a:extLst>
              </a:tr>
              <a:tr h="628502">
                <a:tc>
                  <a:txBody>
                    <a:bodyPr/>
                    <a:lstStyle/>
                    <a:p>
                      <a:r>
                        <a:rPr lang="en-US" sz="1800" dirty="0"/>
                        <a:t>+ Average of 6 model: Lasso, </a:t>
                      </a:r>
                      <a:r>
                        <a:rPr lang="en-US" sz="1800" dirty="0" err="1"/>
                        <a:t>Enet</a:t>
                      </a:r>
                      <a:r>
                        <a:rPr lang="en-US" sz="1800" dirty="0"/>
                        <a:t>, KRR, </a:t>
                      </a:r>
                      <a:r>
                        <a:rPr lang="en-US" sz="1800" dirty="0" err="1"/>
                        <a:t>Gboost</a:t>
                      </a:r>
                      <a:r>
                        <a:rPr lang="en-US" sz="1800" dirty="0"/>
                        <a:t>, </a:t>
                      </a:r>
                      <a:r>
                        <a:rPr lang="en-US" sz="1800" dirty="0" err="1"/>
                        <a:t>XGBoost</a:t>
                      </a:r>
                      <a:r>
                        <a:rPr lang="en-US" sz="1800" dirty="0"/>
                        <a:t>, </a:t>
                      </a:r>
                      <a:r>
                        <a:rPr lang="en-US" sz="1800" dirty="0" err="1"/>
                        <a:t>LightGBM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0.123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5705951"/>
                  </a:ext>
                </a:extLst>
              </a:tr>
              <a:tr h="628502">
                <a:tc>
                  <a:txBody>
                    <a:bodyPr/>
                    <a:lstStyle/>
                    <a:p>
                      <a:r>
                        <a:rPr lang="en-US" sz="1800" dirty="0"/>
                        <a:t>+ Average of 6 model + Replace outlier by M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0.118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71789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990377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" name="Google Shape;1046;p3"/>
          <p:cNvSpPr txBox="1">
            <a:spLocks noGrp="1"/>
          </p:cNvSpPr>
          <p:nvPr>
            <p:ph type="body" idx="3"/>
          </p:nvPr>
        </p:nvSpPr>
        <p:spPr>
          <a:xfrm>
            <a:off x="1895378" y="4440382"/>
            <a:ext cx="10296622" cy="7570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indent="0">
              <a:spcBef>
                <a:spcPts val="0"/>
              </a:spcBef>
            </a:pPr>
            <a:r>
              <a:rPr lang="en-US" dirty="0"/>
              <a:t>5. Demo</a:t>
            </a:r>
          </a:p>
        </p:txBody>
      </p:sp>
      <p:sp>
        <p:nvSpPr>
          <p:cNvPr id="1047" name="Google Shape;1047;p3"/>
          <p:cNvSpPr txBox="1">
            <a:spLocks noGrp="1"/>
          </p:cNvSpPr>
          <p:nvPr>
            <p:ph type="sldNum" idx="12"/>
          </p:nvPr>
        </p:nvSpPr>
        <p:spPr>
          <a:xfrm>
            <a:off x="11409045" y="6333134"/>
            <a:ext cx="731700" cy="5250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/>
              <a:t>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367701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" name="Google Shape;1391;g106ed812eb4_0_0"/>
          <p:cNvSpPr txBox="1">
            <a:spLocks noGrp="1"/>
          </p:cNvSpPr>
          <p:nvPr>
            <p:ph type="body" idx="1"/>
          </p:nvPr>
        </p:nvSpPr>
        <p:spPr>
          <a:xfrm>
            <a:off x="581320" y="3907301"/>
            <a:ext cx="7725300" cy="85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7228"/>
              </a:buClr>
              <a:buSzPts val="5500"/>
              <a:buFont typeface="Arial"/>
              <a:buNone/>
            </a:pPr>
            <a:r>
              <a:rPr lang="en" dirty="0">
                <a:latin typeface="Calibri"/>
                <a:ea typeface="Calibri"/>
                <a:cs typeface="Calibri"/>
                <a:sym typeface="Calibri"/>
              </a:rPr>
              <a:t>Thanks for watching </a:t>
            </a:r>
            <a:endParaRPr dirty="0"/>
          </a:p>
        </p:txBody>
      </p:sp>
      <p:pic>
        <p:nvPicPr>
          <p:cNvPr id="1392" name="Google Shape;1392;g106ed812eb4_0_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28175" y="4761400"/>
            <a:ext cx="1905000" cy="1905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" name="Google Shape;893;p21"/>
          <p:cNvSpPr txBox="1">
            <a:spLocks noGrp="1"/>
          </p:cNvSpPr>
          <p:nvPr>
            <p:ph type="body" idx="3"/>
          </p:nvPr>
        </p:nvSpPr>
        <p:spPr>
          <a:xfrm>
            <a:off x="1895378" y="4440382"/>
            <a:ext cx="10296622" cy="7571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</a:pPr>
            <a:r>
              <a:rPr lang="en" dirty="0"/>
              <a:t>1. Overview</a:t>
            </a:r>
            <a:endParaRPr dirty="0"/>
          </a:p>
        </p:txBody>
      </p:sp>
      <p:sp>
        <p:nvSpPr>
          <p:cNvPr id="894" name="Google Shape;894;p21"/>
          <p:cNvSpPr txBox="1">
            <a:spLocks noGrp="1"/>
          </p:cNvSpPr>
          <p:nvPr>
            <p:ph type="sldNum" idx="12"/>
          </p:nvPr>
        </p:nvSpPr>
        <p:spPr>
          <a:xfrm>
            <a:off x="11409045" y="6333134"/>
            <a:ext cx="731700" cy="5250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p22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49965" cy="66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None/>
            </a:pPr>
            <a:r>
              <a:rPr lang="en-US" dirty="0"/>
              <a:t>Overview</a:t>
            </a:r>
            <a:endParaRPr dirty="0"/>
          </a:p>
        </p:txBody>
      </p:sp>
      <p:sp>
        <p:nvSpPr>
          <p:cNvPr id="902" name="Google Shape;902;p22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9" name="Google Shape;900;p22"/>
          <p:cNvSpPr txBox="1"/>
          <p:nvPr/>
        </p:nvSpPr>
        <p:spPr>
          <a:xfrm>
            <a:off x="593838" y="957784"/>
            <a:ext cx="10591950" cy="34162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/>
              <a:t>House Price Prediction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Predict house price based on 79 explanatory variables describing (almost) every aspect of residential homes in Ames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Practice skills: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	Creative feature engineering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	Advanced regression techniques like gradient boosting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B33B0F4-8B01-3872-5CA0-53443CF39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4538034"/>
            <a:ext cx="9525000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70483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" name="Google Shape;926;p24"/>
          <p:cNvSpPr txBox="1">
            <a:spLocks noGrp="1"/>
          </p:cNvSpPr>
          <p:nvPr>
            <p:ph type="body" idx="3"/>
          </p:nvPr>
        </p:nvSpPr>
        <p:spPr>
          <a:xfrm>
            <a:off x="1895378" y="4440382"/>
            <a:ext cx="10296622" cy="7571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</a:pPr>
            <a:r>
              <a:rPr lang="en" dirty="0"/>
              <a:t>2. Dataset</a:t>
            </a:r>
            <a:endParaRPr dirty="0"/>
          </a:p>
        </p:txBody>
      </p:sp>
      <p:sp>
        <p:nvSpPr>
          <p:cNvPr id="928" name="Google Shape;928;p24"/>
          <p:cNvSpPr txBox="1">
            <a:spLocks noGrp="1"/>
          </p:cNvSpPr>
          <p:nvPr>
            <p:ph type="sldNum" idx="12"/>
          </p:nvPr>
        </p:nvSpPr>
        <p:spPr>
          <a:xfrm>
            <a:off x="11409045" y="6333134"/>
            <a:ext cx="731700" cy="5250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p22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49965" cy="66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None/>
            </a:pPr>
            <a:r>
              <a:rPr lang="en-US" dirty="0"/>
              <a:t>Dataset</a:t>
            </a:r>
            <a:endParaRPr dirty="0"/>
          </a:p>
        </p:txBody>
      </p:sp>
      <p:sp>
        <p:nvSpPr>
          <p:cNvPr id="902" name="Google Shape;902;p22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sp>
        <p:nvSpPr>
          <p:cNvPr id="6" name="Google Shape;900;p22"/>
          <p:cNvSpPr txBox="1"/>
          <p:nvPr/>
        </p:nvSpPr>
        <p:spPr>
          <a:xfrm>
            <a:off x="593838" y="1004246"/>
            <a:ext cx="10591950" cy="34162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Training set: 1460 samples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Testing set: 1459 samples (no </a:t>
            </a:r>
            <a:r>
              <a:rPr lang="en-US" sz="2400" dirty="0" err="1"/>
              <a:t>SalePrice</a:t>
            </a:r>
            <a:r>
              <a:rPr lang="en-US" sz="2400" dirty="0"/>
              <a:t>)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Features: </a:t>
            </a:r>
            <a:r>
              <a:rPr lang="en-US" sz="2400" dirty="0" err="1"/>
              <a:t>YearBuilt</a:t>
            </a:r>
            <a:r>
              <a:rPr lang="en-US" sz="2400" dirty="0"/>
              <a:t>, </a:t>
            </a:r>
            <a:r>
              <a:rPr lang="en-US" sz="2400" dirty="0" err="1"/>
              <a:t>YearSold</a:t>
            </a:r>
            <a:r>
              <a:rPr lang="en-US" sz="2400" dirty="0"/>
              <a:t>, </a:t>
            </a:r>
            <a:r>
              <a:rPr lang="en-US" sz="2400" dirty="0" err="1"/>
              <a:t>KitchenQuality</a:t>
            </a:r>
            <a:r>
              <a:rPr lang="en-US" sz="2400" dirty="0"/>
              <a:t>, </a:t>
            </a:r>
            <a:r>
              <a:rPr lang="en-US" sz="2400" dirty="0" err="1"/>
              <a:t>GarageArea</a:t>
            </a:r>
            <a:r>
              <a:rPr lang="en-US" sz="2400" dirty="0"/>
              <a:t>, 1stFlrSF, 2ndFlrSF, </a:t>
            </a:r>
            <a:r>
              <a:rPr lang="en-US" sz="2400" dirty="0" err="1"/>
              <a:t>RoofStyle</a:t>
            </a:r>
            <a:r>
              <a:rPr lang="en-US" sz="2400" dirty="0"/>
              <a:t>, </a:t>
            </a:r>
            <a:r>
              <a:rPr lang="en-US" sz="2400" dirty="0" err="1"/>
              <a:t>MSZoning</a:t>
            </a:r>
            <a:r>
              <a:rPr lang="en-US" sz="2400" dirty="0"/>
              <a:t>…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Features have two types: 36 quantitative and 43 categorical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4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9A1A540-4A2F-4FA2-B09A-F0973EB4E8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277" y="3962258"/>
            <a:ext cx="9615884" cy="189149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751AA96-52DC-4457-8AC2-18835B1291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17161" y="3989981"/>
            <a:ext cx="926642" cy="1891496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p22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49965" cy="66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800"/>
              <a:buNone/>
            </a:pPr>
            <a:r>
              <a:rPr lang="en-US" dirty="0"/>
              <a:t>Dataset</a:t>
            </a:r>
            <a:endParaRPr dirty="0"/>
          </a:p>
        </p:txBody>
      </p:sp>
      <p:sp>
        <p:nvSpPr>
          <p:cNvPr id="902" name="Google Shape;902;p22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7</a:t>
            </a:fld>
            <a:endParaRPr/>
          </a:p>
        </p:txBody>
      </p:sp>
      <p:sp>
        <p:nvSpPr>
          <p:cNvPr id="7" name="Google Shape;900;p22"/>
          <p:cNvSpPr txBox="1"/>
          <p:nvPr/>
        </p:nvSpPr>
        <p:spPr>
          <a:xfrm>
            <a:off x="525663" y="873214"/>
            <a:ext cx="10591950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36365C"/>
                </a:solidFill>
              </a:rPr>
              <a:t>Metric: </a:t>
            </a:r>
            <a:r>
              <a:rPr lang="en-US" sz="2400" dirty="0">
                <a:solidFill>
                  <a:schemeClr val="tx1"/>
                </a:solidFill>
              </a:rPr>
              <a:t>Root-Mean-Squared-Error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36365C"/>
                </a:solidFill>
              </a:rPr>
              <a:t>	</a:t>
            </a:r>
            <a:r>
              <a:rPr lang="en-US" sz="2400" dirty="0">
                <a:solidFill>
                  <a:schemeClr val="tx1"/>
                </a:solidFill>
              </a:rPr>
              <a:t>RMSE[log(y), log(</a:t>
            </a:r>
            <a:r>
              <a:rPr lang="cy-GB" sz="2400" dirty="0">
                <a:solidFill>
                  <a:schemeClr val="tx1"/>
                </a:solidFill>
              </a:rPr>
              <a:t>ŷ</a:t>
            </a:r>
            <a:r>
              <a:rPr lang="en-US" sz="2400" dirty="0">
                <a:solidFill>
                  <a:schemeClr val="tx1"/>
                </a:solidFill>
              </a:rPr>
              <a:t>))]</a:t>
            </a:r>
          </a:p>
        </p:txBody>
      </p:sp>
      <p:sp>
        <p:nvSpPr>
          <p:cNvPr id="9" name="Google Shape;900;p22"/>
          <p:cNvSpPr txBox="1"/>
          <p:nvPr/>
        </p:nvSpPr>
        <p:spPr>
          <a:xfrm>
            <a:off x="525663" y="2789398"/>
            <a:ext cx="10591950" cy="2308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36365C"/>
                </a:solidFill>
              </a:rPr>
              <a:t>Challenges:</a:t>
            </a:r>
            <a:r>
              <a:rPr lang="en-US" sz="2400" dirty="0"/>
              <a:t>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Have many feature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Some features have many missing value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Some features have high skewed distribution</a:t>
            </a:r>
          </a:p>
        </p:txBody>
      </p:sp>
      <p:pic>
        <p:nvPicPr>
          <p:cNvPr id="2050" name="Picture 2" descr="*">
            <a:extLst>
              <a:ext uri="{FF2B5EF4-FFF2-40B4-BE49-F238E27FC236}">
                <a16:creationId xmlns:a16="http://schemas.microsoft.com/office/drawing/2014/main" id="{6F2CA085-B07F-8648-634D-21CD700F8C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5022" y="738699"/>
            <a:ext cx="5211332" cy="1980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51634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" name="Google Shape;1046;p3"/>
          <p:cNvSpPr txBox="1">
            <a:spLocks noGrp="1"/>
          </p:cNvSpPr>
          <p:nvPr>
            <p:ph type="body" idx="3"/>
          </p:nvPr>
        </p:nvSpPr>
        <p:spPr>
          <a:xfrm>
            <a:off x="1895378" y="4440382"/>
            <a:ext cx="10296622" cy="7571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6365C"/>
              </a:buClr>
              <a:buSzPts val="4800"/>
              <a:buNone/>
            </a:pPr>
            <a:r>
              <a:rPr lang="en" dirty="0"/>
              <a:t>3. Data processing</a:t>
            </a:r>
            <a:endParaRPr dirty="0"/>
          </a:p>
        </p:txBody>
      </p:sp>
      <p:sp>
        <p:nvSpPr>
          <p:cNvPr id="1047" name="Google Shape;1047;p3"/>
          <p:cNvSpPr txBox="1">
            <a:spLocks noGrp="1"/>
          </p:cNvSpPr>
          <p:nvPr>
            <p:ph type="sldNum" idx="12"/>
          </p:nvPr>
        </p:nvSpPr>
        <p:spPr>
          <a:xfrm>
            <a:off x="11409045" y="6333134"/>
            <a:ext cx="731700" cy="5250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" name="Google Shape;907;g10737e8c3d4_0_10"/>
          <p:cNvSpPr txBox="1">
            <a:spLocks noGrp="1"/>
          </p:cNvSpPr>
          <p:nvPr>
            <p:ph type="body" idx="1"/>
          </p:nvPr>
        </p:nvSpPr>
        <p:spPr>
          <a:xfrm>
            <a:off x="593838" y="4576"/>
            <a:ext cx="10850100" cy="66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lvl="0" indent="0"/>
            <a:r>
              <a:rPr lang="en-US" dirty="0"/>
              <a:t>Data processing</a:t>
            </a:r>
            <a:endParaRPr dirty="0"/>
          </a:p>
        </p:txBody>
      </p:sp>
      <p:sp>
        <p:nvSpPr>
          <p:cNvPr id="912" name="Google Shape;912;g10737e8c3d4_0_10"/>
          <p:cNvSpPr txBox="1">
            <a:spLocks noGrp="1"/>
          </p:cNvSpPr>
          <p:nvPr>
            <p:ph type="sldNum" idx="12"/>
          </p:nvPr>
        </p:nvSpPr>
        <p:spPr>
          <a:xfrm>
            <a:off x="11809414" y="6569172"/>
            <a:ext cx="392400" cy="2463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E175B3-C8E5-41BD-A2AF-EEA0BFE9AF5A}"/>
              </a:ext>
            </a:extLst>
          </p:cNvPr>
          <p:cNvSpPr txBox="1"/>
          <p:nvPr/>
        </p:nvSpPr>
        <p:spPr>
          <a:xfrm>
            <a:off x="1071299" y="1206291"/>
            <a:ext cx="7268209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b="1" dirty="0"/>
              <a:t>Exploratory Data Analysis (EDA)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b="1" dirty="0"/>
              <a:t>Features Engineering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1</TotalTime>
  <Words>614</Words>
  <Application>Microsoft Office PowerPoint</Application>
  <PresentationFormat>Widescreen</PresentationFormat>
  <Paragraphs>166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Quattrocento San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ongDT3@fsoft.com.vn</dc:creator>
  <cp:lastModifiedBy>Chung Hoàng</cp:lastModifiedBy>
  <cp:revision>167</cp:revision>
  <dcterms:created xsi:type="dcterms:W3CDTF">2020-09-20T01:39:54Z</dcterms:created>
  <dcterms:modified xsi:type="dcterms:W3CDTF">2022-07-07T07:55:26Z</dcterms:modified>
</cp:coreProperties>
</file>